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3"/>
        <w:gridCol w:w="5912"/>
      </w:tblGrid>
      <w:tr w:rsidR="007F1D98" w:rsidRPr="009427FD" w14:paraId="1E845E33" w14:textId="77777777" w:rsidTr="004E5E66">
        <w:tc>
          <w:tcPr>
            <w:tcW w:w="4293" w:type="dxa"/>
          </w:tcPr>
          <w:p w14:paraId="407A6456" w14:textId="77777777" w:rsidR="007F1D98" w:rsidRPr="009427FD" w:rsidRDefault="007F1D98" w:rsidP="00E01D9A">
            <w:pPr>
              <w:spacing w:after="60" w:line="240" w:lineRule="auto"/>
              <w:jc w:val="center"/>
              <w:rPr>
                <w:rFonts w:ascii="Times New Roman" w:hAnsi="Times New Roman" w:cs="Times New Roman"/>
                <w:b/>
                <w:szCs w:val="24"/>
              </w:rPr>
            </w:pPr>
            <w:r w:rsidRPr="009427FD">
              <w:rPr>
                <w:rFonts w:ascii="Times New Roman" w:hAnsi="Times New Roman" w:cs="Times New Roman"/>
                <w:b/>
                <w:szCs w:val="24"/>
              </w:rPr>
              <w:t>SỞ GIÁO DỤC VÀ ĐÀO TẠO</w:t>
            </w:r>
          </w:p>
          <w:p w14:paraId="32680C70" w14:textId="77777777" w:rsidR="007F1D98" w:rsidRPr="009427FD" w:rsidRDefault="007F1D98" w:rsidP="004E5E66">
            <w:pPr>
              <w:spacing w:after="0" w:line="240" w:lineRule="auto"/>
              <w:jc w:val="center"/>
              <w:rPr>
                <w:rFonts w:ascii="Times New Roman" w:hAnsi="Times New Roman" w:cs="Times New Roman"/>
                <w:b/>
                <w:szCs w:val="24"/>
                <w:lang w:val="en-US"/>
              </w:rPr>
            </w:pPr>
            <w:r w:rsidRPr="009427FD">
              <w:rPr>
                <w:rFonts w:ascii="Times New Roman" w:hAnsi="Times New Roman" w:cs="Times New Roman"/>
                <w:b/>
                <w:szCs w:val="24"/>
                <w:lang w:val="en-US"/>
              </w:rPr>
              <w:t>BẾN TRE</w:t>
            </w:r>
          </w:p>
          <w:p w14:paraId="5CB1EC51" w14:textId="77777777" w:rsidR="007F1D98" w:rsidRPr="009427FD" w:rsidRDefault="007F1D98" w:rsidP="004E5E66">
            <w:pPr>
              <w:spacing w:after="0" w:line="240" w:lineRule="auto"/>
              <w:jc w:val="center"/>
              <w:rPr>
                <w:rFonts w:ascii="Times New Roman" w:hAnsi="Times New Roman" w:cs="Times New Roman"/>
                <w:b/>
                <w:sz w:val="26"/>
                <w:szCs w:val="26"/>
              </w:rPr>
            </w:pPr>
          </w:p>
          <w:tbl>
            <w:tblPr>
              <w:tblStyle w:val="TableGrid"/>
              <w:tblW w:w="0" w:type="auto"/>
              <w:tblInd w:w="704" w:type="dxa"/>
              <w:tblLook w:val="04A0" w:firstRow="1" w:lastRow="0" w:firstColumn="1" w:lastColumn="0" w:noHBand="0" w:noVBand="1"/>
            </w:tblPr>
            <w:tblGrid>
              <w:gridCol w:w="2693"/>
            </w:tblGrid>
            <w:tr w:rsidR="009427FD" w:rsidRPr="009427FD" w14:paraId="63618C70" w14:textId="77777777" w:rsidTr="004E5E66">
              <w:tc>
                <w:tcPr>
                  <w:tcW w:w="2693" w:type="dxa"/>
                </w:tcPr>
                <w:p w14:paraId="30C3D224" w14:textId="77777777" w:rsidR="007F1D98" w:rsidRPr="009427FD" w:rsidRDefault="007F1D98" w:rsidP="004E5E66">
                  <w:pPr>
                    <w:spacing w:after="0" w:line="240" w:lineRule="auto"/>
                    <w:jc w:val="center"/>
                    <w:rPr>
                      <w:rFonts w:ascii="Times New Roman" w:hAnsi="Times New Roman" w:cs="Times New Roman"/>
                      <w:b/>
                      <w:sz w:val="26"/>
                      <w:szCs w:val="26"/>
                    </w:rPr>
                  </w:pPr>
                  <w:r w:rsidRPr="009427FD">
                    <w:rPr>
                      <w:rFonts w:ascii="Times New Roman" w:hAnsi="Times New Roman" w:cs="Times New Roman"/>
                      <w:b/>
                      <w:szCs w:val="24"/>
                    </w:rPr>
                    <w:t>ĐỀ CHÍNH THỨC</w:t>
                  </w:r>
                </w:p>
              </w:tc>
            </w:tr>
          </w:tbl>
          <w:p w14:paraId="30558AF7" w14:textId="77777777" w:rsidR="007F1D98" w:rsidRPr="009427FD" w:rsidRDefault="007F1D98" w:rsidP="004E5E66">
            <w:pPr>
              <w:spacing w:after="0" w:line="240" w:lineRule="auto"/>
              <w:jc w:val="center"/>
              <w:rPr>
                <w:rFonts w:ascii="Times New Roman" w:hAnsi="Times New Roman" w:cs="Times New Roman"/>
                <w:i/>
                <w:sz w:val="26"/>
                <w:szCs w:val="26"/>
              </w:rPr>
            </w:pPr>
          </w:p>
        </w:tc>
        <w:tc>
          <w:tcPr>
            <w:tcW w:w="5912" w:type="dxa"/>
          </w:tcPr>
          <w:p w14:paraId="5CC0FD3F" w14:textId="77777777" w:rsidR="007F1D98" w:rsidRPr="009427FD" w:rsidRDefault="007F1D98" w:rsidP="004E5E66">
            <w:pPr>
              <w:spacing w:after="0" w:line="240" w:lineRule="auto"/>
              <w:jc w:val="center"/>
              <w:rPr>
                <w:rFonts w:ascii="Times New Roman" w:hAnsi="Times New Roman" w:cs="Times New Roman"/>
                <w:b/>
                <w:szCs w:val="24"/>
              </w:rPr>
            </w:pPr>
            <w:r w:rsidRPr="009427FD">
              <w:rPr>
                <w:rFonts w:ascii="Times New Roman" w:hAnsi="Times New Roman" w:cs="Times New Roman"/>
                <w:b/>
                <w:szCs w:val="24"/>
              </w:rPr>
              <w:t>ĐỀ THI CHỌN HỌC SINH GIỎI LỚP 9</w:t>
            </w:r>
          </w:p>
          <w:p w14:paraId="72C039B8" w14:textId="77777777" w:rsidR="007F1D98" w:rsidRPr="009427FD" w:rsidRDefault="007F1D98" w:rsidP="004E5E66">
            <w:pPr>
              <w:spacing w:after="0" w:line="240" w:lineRule="auto"/>
              <w:jc w:val="center"/>
              <w:rPr>
                <w:rFonts w:ascii="Times New Roman" w:hAnsi="Times New Roman" w:cs="Times New Roman"/>
                <w:b/>
                <w:szCs w:val="24"/>
                <w:lang w:val="en-US"/>
              </w:rPr>
            </w:pPr>
            <w:r w:rsidRPr="009427FD">
              <w:rPr>
                <w:rFonts w:ascii="Times New Roman" w:hAnsi="Times New Roman" w:cs="Times New Roman"/>
                <w:b/>
                <w:szCs w:val="24"/>
              </w:rPr>
              <w:t>NĂM HỌC: 202</w:t>
            </w:r>
            <w:r w:rsidRPr="009427FD">
              <w:rPr>
                <w:rFonts w:ascii="Times New Roman" w:hAnsi="Times New Roman" w:cs="Times New Roman"/>
                <w:b/>
                <w:szCs w:val="24"/>
                <w:lang w:val="en-US"/>
              </w:rPr>
              <w:t>2</w:t>
            </w:r>
            <w:r w:rsidRPr="009427FD">
              <w:rPr>
                <w:rFonts w:ascii="Times New Roman" w:hAnsi="Times New Roman" w:cs="Times New Roman"/>
                <w:b/>
                <w:szCs w:val="24"/>
              </w:rPr>
              <w:t xml:space="preserve"> – 202</w:t>
            </w:r>
            <w:r w:rsidRPr="009427FD">
              <w:rPr>
                <w:rFonts w:ascii="Times New Roman" w:hAnsi="Times New Roman" w:cs="Times New Roman"/>
                <w:b/>
                <w:szCs w:val="24"/>
                <w:lang w:val="en-US"/>
              </w:rPr>
              <w:t>3</w:t>
            </w:r>
          </w:p>
          <w:p w14:paraId="53732DE5" w14:textId="77777777" w:rsidR="007F1D98" w:rsidRPr="009427FD" w:rsidRDefault="007F1D98" w:rsidP="004E5E66">
            <w:pPr>
              <w:spacing w:after="0" w:line="240" w:lineRule="auto"/>
              <w:jc w:val="center"/>
              <w:rPr>
                <w:rFonts w:ascii="Times New Roman" w:hAnsi="Times New Roman" w:cs="Times New Roman"/>
                <w:b/>
                <w:sz w:val="26"/>
                <w:szCs w:val="26"/>
                <w:lang w:val="en-US"/>
              </w:rPr>
            </w:pPr>
            <w:r w:rsidRPr="009427FD">
              <w:rPr>
                <w:rFonts w:ascii="Times New Roman" w:hAnsi="Times New Roman" w:cs="Times New Roman"/>
                <w:b/>
                <w:sz w:val="26"/>
                <w:szCs w:val="26"/>
              </w:rPr>
              <w:t>Môn thi: Hóa học</w:t>
            </w:r>
            <w:r w:rsidRPr="009427FD">
              <w:rPr>
                <w:rFonts w:ascii="Times New Roman" w:hAnsi="Times New Roman" w:cs="Times New Roman"/>
                <w:b/>
                <w:sz w:val="26"/>
                <w:szCs w:val="26"/>
                <w:lang w:val="en-US"/>
              </w:rPr>
              <w:t xml:space="preserve"> – Ngày thi: 09/03/2023</w:t>
            </w:r>
          </w:p>
          <w:p w14:paraId="04B49352" w14:textId="77777777" w:rsidR="007F1D98" w:rsidRPr="009427FD" w:rsidRDefault="007F1D98" w:rsidP="004E5E66">
            <w:pPr>
              <w:spacing w:after="0" w:line="240" w:lineRule="auto"/>
              <w:jc w:val="center"/>
              <w:rPr>
                <w:rFonts w:ascii="Times New Roman" w:hAnsi="Times New Roman" w:cs="Times New Roman"/>
                <w:sz w:val="26"/>
                <w:szCs w:val="26"/>
              </w:rPr>
            </w:pPr>
            <w:r w:rsidRPr="009427FD">
              <w:rPr>
                <w:rFonts w:ascii="Times New Roman" w:hAnsi="Times New Roman" w:cs="Times New Roman"/>
                <w:sz w:val="26"/>
                <w:szCs w:val="26"/>
              </w:rPr>
              <w:t>Thời gian: 150 phút (không kể thời gian giao đề)</w:t>
            </w:r>
          </w:p>
        </w:tc>
      </w:tr>
    </w:tbl>
    <w:p w14:paraId="571E80D9" w14:textId="77777777" w:rsidR="0023280C" w:rsidRPr="009427FD" w:rsidRDefault="0023280C"/>
    <w:p w14:paraId="4841F91F" w14:textId="77777777" w:rsidR="0023280C" w:rsidRPr="009427FD" w:rsidRDefault="0023280C"/>
    <w:p w14:paraId="25FEF082" w14:textId="77777777" w:rsidR="0023280C" w:rsidRPr="009427FD" w:rsidRDefault="007F1D98">
      <w:r w:rsidRPr="009427FD">
        <w:rPr>
          <w:b/>
        </w:rPr>
        <w:t>Câu</w:t>
      </w:r>
      <w:r w:rsidR="005B228D" w:rsidRPr="009427FD">
        <w:rPr>
          <w:b/>
        </w:rPr>
        <w:t xml:space="preserve"> 1</w:t>
      </w:r>
      <w:r w:rsidRPr="009427FD">
        <w:rPr>
          <w:b/>
        </w:rPr>
        <w:t xml:space="preserve"> </w:t>
      </w:r>
      <w:r w:rsidRPr="009427FD">
        <w:rPr>
          <w:i/>
        </w:rPr>
        <w:t>(5,0 điểm)</w:t>
      </w:r>
      <w:r w:rsidRPr="009427FD">
        <w:t>.</w:t>
      </w:r>
    </w:p>
    <w:p w14:paraId="405D6153" w14:textId="77777777" w:rsidR="007F1D98" w:rsidRPr="009427FD" w:rsidRDefault="007F1D98">
      <w:r w:rsidRPr="009427FD">
        <w:rPr>
          <w:b/>
        </w:rPr>
        <w:t xml:space="preserve">1. </w:t>
      </w:r>
      <w:r w:rsidRPr="009427FD">
        <w:t>Tổng số hạt p, n, e trong hai nguyên tử kim loại A và B là 177 trong đó số hạt mang điện nhiều hơn số hạt không mang điện là 47. Số hạt mang điện của nguyên tử B nhiều hơn của nguyên tử A là 8. Xác định kim loại A, B?</w:t>
      </w:r>
    </w:p>
    <w:p w14:paraId="596B8C89" w14:textId="77777777" w:rsidR="005C7FC0" w:rsidRPr="009427FD" w:rsidRDefault="00321530">
      <w:r w:rsidRPr="009427FD">
        <w:rPr>
          <w:b/>
        </w:rPr>
        <w:t>2.</w:t>
      </w:r>
      <w:r w:rsidRPr="009427FD">
        <w:t xml:space="preserve"> Có 5 chất bột màu trắng đựng trong 5 bình riêng biệt mất nhãn là:</w:t>
      </w:r>
      <w:r w:rsidR="00824DAB" w:rsidRPr="00824DAB">
        <w:rPr>
          <w:position w:val="-12"/>
        </w:rPr>
        <w:object w:dxaOrig="4120" w:dyaOrig="360" w14:anchorId="785C3B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25pt;height:18pt" o:ole="">
            <v:imagedata r:id="rId4" o:title=""/>
          </v:shape>
          <o:OLEObject Type="Embed" ProgID="Equation.DSMT4" ShapeID="_x0000_i1025" DrawAspect="Content" ObjectID="_1748691997" r:id="rId5"/>
        </w:object>
      </w:r>
      <w:r w:rsidRPr="009427FD">
        <w:t>. Chỉ dùng thêm nước và CO</w:t>
      </w:r>
      <w:r w:rsidRPr="009427FD">
        <w:rPr>
          <w:vertAlign w:val="subscript"/>
        </w:rPr>
        <w:t>2</w:t>
      </w:r>
      <w:r w:rsidRPr="009427FD">
        <w:t xml:space="preserve"> hãy trình bày cách phân biệt từng chất</w:t>
      </w:r>
      <w:r w:rsidR="005C7FC0" w:rsidRPr="009427FD">
        <w:t>.</w:t>
      </w:r>
    </w:p>
    <w:p w14:paraId="0DFB4661" w14:textId="77777777" w:rsidR="00321530" w:rsidRPr="009427FD" w:rsidRDefault="00321530">
      <w:r w:rsidRPr="009427FD">
        <w:rPr>
          <w:b/>
        </w:rPr>
        <w:t xml:space="preserve">3. </w:t>
      </w:r>
      <w:r w:rsidRPr="009427FD">
        <w:t>Xác định công thức hóa học của các chất được kí hiệu bằng các chữ cái trong ngoặc đơn rồi viết các phương trình phản ứng theo các sơ đồ sau:</w:t>
      </w:r>
    </w:p>
    <w:p w14:paraId="7BC7AC36" w14:textId="77777777" w:rsidR="00321530" w:rsidRPr="009427FD" w:rsidRDefault="00824DAB" w:rsidP="00321530">
      <w:r>
        <w:t xml:space="preserve">(a). (M) + HCl </w:t>
      </w:r>
      <w:r w:rsidRPr="00824DAB">
        <w:rPr>
          <w:position w:val="-12"/>
        </w:rPr>
        <w:object w:dxaOrig="620" w:dyaOrig="380" w14:anchorId="056C3FF1">
          <v:shape id="_x0000_i1026" type="#_x0000_t75" style="width:30.75pt;height:18.75pt" o:ole="">
            <v:imagedata r:id="rId6" o:title=""/>
          </v:shape>
          <o:OLEObject Type="Embed" ProgID="Equation.DSMT4" ShapeID="_x0000_i1026" DrawAspect="Content" ObjectID="_1748691998" r:id="rId7"/>
        </w:object>
      </w:r>
      <w:r>
        <w:t xml:space="preserve"> </w:t>
      </w:r>
      <w:r w:rsidR="00321530" w:rsidRPr="009427FD">
        <w:t xml:space="preserve"> (A</w:t>
      </w:r>
      <w:r w:rsidR="00321530" w:rsidRPr="009427FD">
        <w:rPr>
          <w:vertAlign w:val="subscript"/>
        </w:rPr>
        <w:t>1</w:t>
      </w:r>
      <w:r w:rsidR="00321530" w:rsidRPr="009427FD">
        <w:t>) + H</w:t>
      </w:r>
      <w:r w:rsidR="00321530" w:rsidRPr="009427FD">
        <w:rPr>
          <w:vertAlign w:val="subscript"/>
        </w:rPr>
        <w:t>2</w:t>
      </w:r>
      <w:r w:rsidR="00321530" w:rsidRPr="009427FD">
        <w:t>.</w:t>
      </w:r>
      <w:r w:rsidR="00321530" w:rsidRPr="009427FD">
        <w:tab/>
      </w:r>
      <w:r w:rsidR="0096186A" w:rsidRPr="009427FD">
        <w:tab/>
      </w:r>
      <w:r w:rsidR="00321530" w:rsidRPr="009427FD">
        <w:tab/>
        <w:t xml:space="preserve">(d). </w:t>
      </w:r>
      <w:r w:rsidR="0096186A" w:rsidRPr="009427FD">
        <w:t>(A</w:t>
      </w:r>
      <w:r w:rsidR="0096186A" w:rsidRPr="009427FD">
        <w:rPr>
          <w:vertAlign w:val="subscript"/>
        </w:rPr>
        <w:t>2</w:t>
      </w:r>
      <w:r w:rsidR="0096186A" w:rsidRPr="009427FD">
        <w:t xml:space="preserve">) + NaOH </w:t>
      </w:r>
      <w:r w:rsidRPr="00824DAB">
        <w:rPr>
          <w:position w:val="-12"/>
        </w:rPr>
        <w:object w:dxaOrig="620" w:dyaOrig="380" w14:anchorId="24DDAD49">
          <v:shape id="_x0000_i1027" type="#_x0000_t75" style="width:30.75pt;height:18.75pt" o:ole="">
            <v:imagedata r:id="rId6" o:title=""/>
          </v:shape>
          <o:OLEObject Type="Embed" ProgID="Equation.DSMT4" ShapeID="_x0000_i1027" DrawAspect="Content" ObjectID="_1748691999" r:id="rId8"/>
        </w:object>
      </w:r>
      <w:r w:rsidR="0096186A" w:rsidRPr="009427FD">
        <w:t xml:space="preserve"> (E)</w:t>
      </w:r>
      <w:r w:rsidR="0096186A" w:rsidRPr="009427FD">
        <w:rPr>
          <w:vertAlign w:val="subscript"/>
        </w:rPr>
        <w:t xml:space="preserve"> (r)</w:t>
      </w:r>
      <w:r w:rsidR="0096186A" w:rsidRPr="009427FD">
        <w:t xml:space="preserve"> + (A</w:t>
      </w:r>
      <w:r w:rsidR="0096186A" w:rsidRPr="009427FD">
        <w:rPr>
          <w:vertAlign w:val="subscript"/>
        </w:rPr>
        <w:t>3</w:t>
      </w:r>
      <w:r w:rsidR="0096186A" w:rsidRPr="009427FD">
        <w:t>).</w:t>
      </w:r>
    </w:p>
    <w:p w14:paraId="36267D91" w14:textId="77777777" w:rsidR="00321530" w:rsidRPr="009427FD" w:rsidRDefault="00321530" w:rsidP="00321530">
      <w:r w:rsidRPr="009427FD">
        <w:t>(b). (M) + H</w:t>
      </w:r>
      <w:r w:rsidRPr="009427FD">
        <w:rPr>
          <w:vertAlign w:val="subscript"/>
        </w:rPr>
        <w:t>2</w:t>
      </w:r>
      <w:r w:rsidRPr="009427FD">
        <w:t>SO</w:t>
      </w:r>
      <w:r w:rsidRPr="009427FD">
        <w:rPr>
          <w:vertAlign w:val="subscript"/>
        </w:rPr>
        <w:t>4</w:t>
      </w:r>
      <w:r w:rsidRPr="009427FD">
        <w:t xml:space="preserve"> </w:t>
      </w:r>
      <w:r w:rsidR="00824DAB" w:rsidRPr="00824DAB">
        <w:rPr>
          <w:position w:val="-12"/>
        </w:rPr>
        <w:object w:dxaOrig="620" w:dyaOrig="380" w14:anchorId="674D8DDA">
          <v:shape id="_x0000_i1028" type="#_x0000_t75" style="width:30.75pt;height:18.75pt" o:ole="">
            <v:imagedata r:id="rId6" o:title=""/>
          </v:shape>
          <o:OLEObject Type="Embed" ProgID="Equation.DSMT4" ShapeID="_x0000_i1028" DrawAspect="Content" ObjectID="_1748692000" r:id="rId9"/>
        </w:object>
      </w:r>
      <w:r w:rsidRPr="009427FD">
        <w:t xml:space="preserve"> (B</w:t>
      </w:r>
      <w:r w:rsidRPr="009427FD">
        <w:rPr>
          <w:vertAlign w:val="subscript"/>
        </w:rPr>
        <w:t>1</w:t>
      </w:r>
      <w:r w:rsidRPr="009427FD">
        <w:t>) + (B</w:t>
      </w:r>
      <w:r w:rsidRPr="009427FD">
        <w:rPr>
          <w:vertAlign w:val="subscript"/>
        </w:rPr>
        <w:t>2</w:t>
      </w:r>
      <w:r w:rsidRPr="009427FD">
        <w:t>) + H</w:t>
      </w:r>
      <w:r w:rsidRPr="009427FD">
        <w:rPr>
          <w:vertAlign w:val="subscript"/>
        </w:rPr>
        <w:t>2</w:t>
      </w:r>
      <w:r w:rsidRPr="009427FD">
        <w:t>O</w:t>
      </w:r>
      <w:r w:rsidR="0096186A" w:rsidRPr="009427FD">
        <w:t>.</w:t>
      </w:r>
      <w:r w:rsidRPr="009427FD">
        <w:t xml:space="preserve"> </w:t>
      </w:r>
      <w:r w:rsidRPr="009427FD">
        <w:tab/>
      </w:r>
      <w:r w:rsidR="00824DAB">
        <w:tab/>
      </w:r>
      <w:r w:rsidRPr="009427FD">
        <w:t xml:space="preserve">(e). </w:t>
      </w:r>
      <w:r w:rsidR="0096186A" w:rsidRPr="009427FD">
        <w:t>(B</w:t>
      </w:r>
      <w:r w:rsidR="0096186A" w:rsidRPr="009427FD">
        <w:rPr>
          <w:vertAlign w:val="subscript"/>
        </w:rPr>
        <w:t>1</w:t>
      </w:r>
      <w:r w:rsidR="0096186A" w:rsidRPr="009427FD">
        <w:t xml:space="preserve">) + NaOH </w:t>
      </w:r>
      <w:r w:rsidR="00824DAB" w:rsidRPr="00824DAB">
        <w:rPr>
          <w:position w:val="-12"/>
        </w:rPr>
        <w:object w:dxaOrig="620" w:dyaOrig="380" w14:anchorId="2547D736">
          <v:shape id="_x0000_i1029" type="#_x0000_t75" style="width:30.75pt;height:18.75pt" o:ole="">
            <v:imagedata r:id="rId6" o:title=""/>
          </v:shape>
          <o:OLEObject Type="Embed" ProgID="Equation.DSMT4" ShapeID="_x0000_i1029" DrawAspect="Content" ObjectID="_1748692001" r:id="rId10"/>
        </w:object>
      </w:r>
      <w:r w:rsidR="0096186A" w:rsidRPr="009427FD">
        <w:t xml:space="preserve"> (E)</w:t>
      </w:r>
      <w:r w:rsidR="0096186A" w:rsidRPr="009427FD">
        <w:rPr>
          <w:vertAlign w:val="subscript"/>
        </w:rPr>
        <w:t xml:space="preserve"> (r)</w:t>
      </w:r>
      <w:r w:rsidR="0096186A" w:rsidRPr="009427FD">
        <w:t xml:space="preserve"> + (B</w:t>
      </w:r>
      <w:r w:rsidR="0096186A" w:rsidRPr="009427FD">
        <w:rPr>
          <w:vertAlign w:val="subscript"/>
        </w:rPr>
        <w:t>3</w:t>
      </w:r>
      <w:r w:rsidR="0096186A" w:rsidRPr="009427FD">
        <w:t>).</w:t>
      </w:r>
    </w:p>
    <w:p w14:paraId="7DABF784" w14:textId="77777777" w:rsidR="00321530" w:rsidRPr="009427FD" w:rsidRDefault="00321530" w:rsidP="00321530">
      <w:r w:rsidRPr="009427FD">
        <w:t>(c). (A</w:t>
      </w:r>
      <w:r w:rsidRPr="009427FD">
        <w:rPr>
          <w:vertAlign w:val="subscript"/>
        </w:rPr>
        <w:t>1</w:t>
      </w:r>
      <w:r w:rsidRPr="009427FD">
        <w:t>) + Cl</w:t>
      </w:r>
      <w:r w:rsidRPr="009427FD">
        <w:rPr>
          <w:vertAlign w:val="subscript"/>
        </w:rPr>
        <w:t>2</w:t>
      </w:r>
      <w:r w:rsidRPr="009427FD">
        <w:t xml:space="preserve"> </w:t>
      </w:r>
      <w:r w:rsidR="00824DAB" w:rsidRPr="00824DAB">
        <w:rPr>
          <w:position w:val="-12"/>
        </w:rPr>
        <w:object w:dxaOrig="620" w:dyaOrig="380" w14:anchorId="5018057D">
          <v:shape id="_x0000_i1030" type="#_x0000_t75" style="width:30.75pt;height:18.75pt" o:ole="">
            <v:imagedata r:id="rId6" o:title=""/>
          </v:shape>
          <o:OLEObject Type="Embed" ProgID="Equation.DSMT4" ShapeID="_x0000_i1030" DrawAspect="Content" ObjectID="_1748692002" r:id="rId11"/>
        </w:object>
      </w:r>
      <w:r w:rsidRPr="009427FD">
        <w:t xml:space="preserve"> (A</w:t>
      </w:r>
      <w:r w:rsidRPr="009427FD">
        <w:rPr>
          <w:vertAlign w:val="subscript"/>
        </w:rPr>
        <w:t>2</w:t>
      </w:r>
      <w:r w:rsidRPr="009427FD">
        <w:t>)</w:t>
      </w:r>
      <w:r w:rsidR="0096186A" w:rsidRPr="009427FD">
        <w:t>.</w:t>
      </w:r>
      <w:r w:rsidRPr="009427FD">
        <w:t xml:space="preserve"> </w:t>
      </w:r>
      <w:r w:rsidR="0096186A" w:rsidRPr="009427FD">
        <w:tab/>
      </w:r>
      <w:r w:rsidRPr="009427FD">
        <w:tab/>
      </w:r>
      <w:r w:rsidR="0096186A" w:rsidRPr="009427FD">
        <w:tab/>
      </w:r>
      <w:r w:rsidR="00824DAB">
        <w:tab/>
      </w:r>
      <w:r w:rsidRPr="009427FD">
        <w:t xml:space="preserve">(f). </w:t>
      </w:r>
      <w:r w:rsidR="0096186A" w:rsidRPr="009427FD">
        <w:t xml:space="preserve"> (E) </w:t>
      </w:r>
      <w:r w:rsidR="0096186A" w:rsidRPr="009427FD">
        <w:rPr>
          <w:position w:val="-12"/>
        </w:rPr>
        <w:object w:dxaOrig="680" w:dyaOrig="420" w14:anchorId="44976234">
          <v:shape id="_x0000_i1031" type="#_x0000_t75" style="width:33.75pt;height:21pt" o:ole="">
            <v:imagedata r:id="rId12" o:title=""/>
          </v:shape>
          <o:OLEObject Type="Embed" ProgID="Equation.DSMT4" ShapeID="_x0000_i1031" DrawAspect="Content" ObjectID="_1748692003" r:id="rId13"/>
        </w:object>
      </w:r>
      <w:r w:rsidR="0096186A" w:rsidRPr="009427FD">
        <w:t xml:space="preserve"> (F) + H</w:t>
      </w:r>
      <w:r w:rsidR="0096186A" w:rsidRPr="009427FD">
        <w:rPr>
          <w:vertAlign w:val="subscript"/>
        </w:rPr>
        <w:t>2</w:t>
      </w:r>
      <w:r w:rsidR="0096186A" w:rsidRPr="009427FD">
        <w:t>O.</w:t>
      </w:r>
    </w:p>
    <w:p w14:paraId="49438CF9" w14:textId="77777777" w:rsidR="00D82CFA" w:rsidRPr="009427FD" w:rsidRDefault="00D82CFA" w:rsidP="00D82CFA">
      <w:r w:rsidRPr="009427FD">
        <w:rPr>
          <w:b/>
        </w:rPr>
        <w:t xml:space="preserve">Câu 2 </w:t>
      </w:r>
      <w:r w:rsidRPr="009427FD">
        <w:rPr>
          <w:i/>
        </w:rPr>
        <w:t>(4,5 điểm)</w:t>
      </w:r>
      <w:r w:rsidRPr="009427FD">
        <w:t xml:space="preserve">. </w:t>
      </w:r>
    </w:p>
    <w:p w14:paraId="3F83F669" w14:textId="77777777" w:rsidR="00D82CFA" w:rsidRPr="009427FD" w:rsidRDefault="00D82CFA" w:rsidP="00D82CFA">
      <w:r w:rsidRPr="009427FD">
        <w:rPr>
          <w:b/>
        </w:rPr>
        <w:t>1.</w:t>
      </w:r>
      <w:r w:rsidRPr="009427FD">
        <w:t xml:space="preserve"> Nung hỗn hợp X gồm a mol FeS và b mol FeS</w:t>
      </w:r>
      <w:r w:rsidRPr="009427FD">
        <w:rPr>
          <w:vertAlign w:val="subscript"/>
        </w:rPr>
        <w:t>2</w:t>
      </w:r>
      <w:r w:rsidRPr="009427FD">
        <w:t xml:space="preserve"> trong một bình kín chứa không khí (gồm 20% thể tích O</w:t>
      </w:r>
      <w:r w:rsidRPr="009427FD">
        <w:rPr>
          <w:vertAlign w:val="subscript"/>
        </w:rPr>
        <w:t>2</w:t>
      </w:r>
      <w:r w:rsidRPr="009427FD">
        <w:t xml:space="preserve"> và 80% thể tích N</w:t>
      </w:r>
      <w:r w:rsidRPr="009427FD">
        <w:rPr>
          <w:vertAlign w:val="subscript"/>
        </w:rPr>
        <w:t>2</w:t>
      </w:r>
      <w:r w:rsidRPr="009427FD">
        <w:t>) đến khi các phản ứng xảy ra hoàn toàn, thu được một chất rắn duy nhất và hỗn hợp khí Y có thành phần thể tích gồm 84,8% N</w:t>
      </w:r>
      <w:r w:rsidRPr="009427FD">
        <w:rPr>
          <w:vertAlign w:val="subscript"/>
        </w:rPr>
        <w:t>2</w:t>
      </w:r>
      <w:r w:rsidRPr="009427FD">
        <w:t>, 14% SO</w:t>
      </w:r>
      <w:r w:rsidRPr="009427FD">
        <w:rPr>
          <w:vertAlign w:val="subscript"/>
        </w:rPr>
        <w:t>2</w:t>
      </w:r>
      <w:r w:rsidRPr="009427FD">
        <w:t xml:space="preserve"> còn lại là O</w:t>
      </w:r>
      <w:r w:rsidRPr="009427FD">
        <w:rPr>
          <w:vertAlign w:val="subscript"/>
        </w:rPr>
        <w:t>2</w:t>
      </w:r>
      <w:r w:rsidRPr="009427FD">
        <w:t>. Tính tỉ lệ a/b.</w:t>
      </w:r>
    </w:p>
    <w:p w14:paraId="4490FEB3" w14:textId="77777777" w:rsidR="00D82CFA" w:rsidRPr="009427FD" w:rsidRDefault="00D82CFA" w:rsidP="00D82CFA">
      <w:r w:rsidRPr="009427FD">
        <w:rPr>
          <w:b/>
        </w:rPr>
        <w:t>2.</w:t>
      </w:r>
      <w:r w:rsidRPr="009427FD">
        <w:t xml:space="preserve"> Hòa tan m gam hỗn hợp X gồm K</w:t>
      </w:r>
      <w:r w:rsidRPr="009427FD">
        <w:rPr>
          <w:vertAlign w:val="subscript"/>
        </w:rPr>
        <w:t>2</w:t>
      </w:r>
      <w:r w:rsidRPr="009427FD">
        <w:t>O, KHCO</w:t>
      </w:r>
      <w:r w:rsidRPr="009427FD">
        <w:rPr>
          <w:vertAlign w:val="subscript"/>
        </w:rPr>
        <w:t>3</w:t>
      </w:r>
      <w:r w:rsidRPr="009427FD">
        <w:t>, Ca(NO</w:t>
      </w:r>
      <w:r w:rsidRPr="009427FD">
        <w:rPr>
          <w:vertAlign w:val="subscript"/>
        </w:rPr>
        <w:t>3</w:t>
      </w:r>
      <w:r w:rsidRPr="009427FD">
        <w:t>)</w:t>
      </w:r>
      <w:r w:rsidRPr="009427FD">
        <w:rPr>
          <w:vertAlign w:val="subscript"/>
        </w:rPr>
        <w:t>2</w:t>
      </w:r>
      <w:r w:rsidRPr="009427FD">
        <w:t>, NH</w:t>
      </w:r>
      <w:r w:rsidRPr="009427FD">
        <w:rPr>
          <w:vertAlign w:val="subscript"/>
        </w:rPr>
        <w:t>4</w:t>
      </w:r>
      <w:r w:rsidRPr="009427FD">
        <w:t>NO</w:t>
      </w:r>
      <w:r w:rsidRPr="009427FD">
        <w:rPr>
          <w:vertAlign w:val="subscript"/>
        </w:rPr>
        <w:t>3</w:t>
      </w:r>
      <w:r w:rsidRPr="009427FD">
        <w:t xml:space="preserve"> có cùng số mol vào nước dư, đun nóng nhẹ thu được dung dịch Y chứa 60,6 gam chất tan. Xác định giá trị của m.</w:t>
      </w:r>
    </w:p>
    <w:p w14:paraId="0987E9BB" w14:textId="77777777" w:rsidR="005C7FC0" w:rsidRPr="009427FD" w:rsidRDefault="0025376A">
      <w:r w:rsidRPr="009427FD">
        <w:rPr>
          <w:b/>
        </w:rPr>
        <w:t xml:space="preserve">3. </w:t>
      </w:r>
      <w:r w:rsidRPr="009427FD">
        <w:t>Cho 1,08 gam hỗn hợp Mg, Fe vào 400 ml dung dịch AgNO</w:t>
      </w:r>
      <w:r w:rsidRPr="009427FD">
        <w:rPr>
          <w:vertAlign w:val="subscript"/>
        </w:rPr>
        <w:t>3</w:t>
      </w:r>
      <w:r w:rsidRPr="009427FD">
        <w:t xml:space="preserve"> 0,2M, sau khi phản ứng xảy ra hoàn toàn thu được 7,02 gam chất rắn. Tính phần trăm về khối lượng của mỗi kim loại trong hỗn hợp ban đầu?</w:t>
      </w:r>
    </w:p>
    <w:p w14:paraId="3E1E5019" w14:textId="77777777" w:rsidR="00610410" w:rsidRPr="009427FD" w:rsidRDefault="00610410">
      <w:r w:rsidRPr="009427FD">
        <w:rPr>
          <w:b/>
        </w:rPr>
        <w:t xml:space="preserve">Câu 3 </w:t>
      </w:r>
      <w:r w:rsidRPr="009427FD">
        <w:rPr>
          <w:i/>
        </w:rPr>
        <w:t>(2,0 điểm)</w:t>
      </w:r>
      <w:r w:rsidRPr="009427FD">
        <w:t>. Cho hình vẽ mô tả quá trình điều chế Cl</w:t>
      </w:r>
      <w:r w:rsidRPr="009427FD">
        <w:rPr>
          <w:vertAlign w:val="subscript"/>
        </w:rPr>
        <w:t>2</w:t>
      </w:r>
      <w:r w:rsidRPr="009427FD">
        <w:t xml:space="preserve"> trong phòng thí nghiệm</w:t>
      </w:r>
    </w:p>
    <w:p w14:paraId="2BF3AC85" w14:textId="77777777" w:rsidR="00610410" w:rsidRPr="009427FD" w:rsidRDefault="00610410" w:rsidP="00610410">
      <w:pPr>
        <w:jc w:val="center"/>
      </w:pPr>
      <w:r w:rsidRPr="009427FD">
        <w:rPr>
          <w:noProof/>
        </w:rPr>
        <w:drawing>
          <wp:inline distT="0" distB="0" distL="0" distR="0" wp14:anchorId="7E9F3DE7" wp14:editId="3E16BF07">
            <wp:extent cx="3692376" cy="1493520"/>
            <wp:effectExtent l="57150" t="57150" r="118110" b="1066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BEBA8EAE-BF5A-486C-A8C5-ECC9F3942E4B}">
                          <a14:imgProps xmlns:a14="http://schemas.microsoft.com/office/drawing/2010/main">
                            <a14:imgLayer r:embed="rId15">
                              <a14:imgEffect>
                                <a14:artisticPhotocopy/>
                              </a14:imgEffect>
                            </a14:imgLayer>
                          </a14:imgProps>
                        </a:ext>
                      </a:extLst>
                    </a:blip>
                    <a:stretch>
                      <a:fillRect/>
                    </a:stretch>
                  </pic:blipFill>
                  <pic:spPr>
                    <a:xfrm>
                      <a:off x="0" y="0"/>
                      <a:ext cx="3693650" cy="1494035"/>
                    </a:xfrm>
                    <a:prstGeom prst="rect">
                      <a:avLst/>
                    </a:prstGeom>
                    <a:ln w="127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3E2E3133" w14:textId="77777777" w:rsidR="00610410" w:rsidRPr="009427FD" w:rsidRDefault="00610410" w:rsidP="00610410">
      <w:r w:rsidRPr="009427FD">
        <w:t>a. Hãy đề xuất 3 chất rắn A phù hợp và viết phương trình phản ứng điều chế khí clo?</w:t>
      </w:r>
    </w:p>
    <w:p w14:paraId="0D2244ED" w14:textId="77777777" w:rsidR="00610410" w:rsidRPr="009427FD" w:rsidRDefault="00610410" w:rsidP="00610410">
      <w:r w:rsidRPr="009427FD">
        <w:t>b. Có thể thay dung dịch H</w:t>
      </w:r>
      <w:r w:rsidRPr="009427FD">
        <w:rPr>
          <w:vertAlign w:val="subscript"/>
        </w:rPr>
        <w:t>2</w:t>
      </w:r>
      <w:r w:rsidRPr="009427FD">
        <w:t>SO</w:t>
      </w:r>
      <w:r w:rsidRPr="009427FD">
        <w:rPr>
          <w:vertAlign w:val="subscript"/>
        </w:rPr>
        <w:t>4</w:t>
      </w:r>
      <w:r w:rsidRPr="009427FD">
        <w:t xml:space="preserve"> đặc bằng CaO được không? Giải thích?</w:t>
      </w:r>
    </w:p>
    <w:p w14:paraId="76BAF1F0" w14:textId="77777777" w:rsidR="00055754" w:rsidRPr="009427FD" w:rsidRDefault="00055754" w:rsidP="00610410">
      <w:r w:rsidRPr="009427FD">
        <w:t>c. Sục Cl</w:t>
      </w:r>
      <w:r w:rsidRPr="009427FD">
        <w:rPr>
          <w:vertAlign w:val="subscript"/>
        </w:rPr>
        <w:t>2</w:t>
      </w:r>
      <w:r w:rsidRPr="009427FD">
        <w:t xml:space="preserve"> vào dung dịch KOH loãng thu được dung dịch X. Cho lần lượt hỗn hợp (HCl + FeCl</w:t>
      </w:r>
      <w:r w:rsidRPr="009427FD">
        <w:rPr>
          <w:vertAlign w:val="subscript"/>
        </w:rPr>
        <w:t>2</w:t>
      </w:r>
      <w:r w:rsidRPr="009427FD">
        <w:t>) và CO</w:t>
      </w:r>
      <w:r w:rsidRPr="009427FD">
        <w:rPr>
          <w:vertAlign w:val="subscript"/>
        </w:rPr>
        <w:t>2</w:t>
      </w:r>
      <w:r w:rsidRPr="009427FD">
        <w:t xml:space="preserve"> vào dung dịch X (không có Cl</w:t>
      </w:r>
      <w:r w:rsidRPr="009427FD">
        <w:rPr>
          <w:vertAlign w:val="subscript"/>
        </w:rPr>
        <w:t>2</w:t>
      </w:r>
      <w:r w:rsidRPr="009427FD">
        <w:t xml:space="preserve"> dư, chỉ có các muối). Viết các phương trình hóa học xảy ra.</w:t>
      </w:r>
    </w:p>
    <w:p w14:paraId="7CE08D14" w14:textId="77777777" w:rsidR="007D643F" w:rsidRPr="009427FD" w:rsidRDefault="007D643F">
      <w:r w:rsidRPr="009427FD">
        <w:rPr>
          <w:b/>
        </w:rPr>
        <w:t xml:space="preserve">Câu 4 </w:t>
      </w:r>
      <w:r w:rsidRPr="009427FD">
        <w:rPr>
          <w:i/>
        </w:rPr>
        <w:t>(6,0 điểm)</w:t>
      </w:r>
      <w:r w:rsidRPr="009427FD">
        <w:t xml:space="preserve">. </w:t>
      </w:r>
    </w:p>
    <w:p w14:paraId="4D913313" w14:textId="77777777" w:rsidR="007D643F" w:rsidRPr="009427FD" w:rsidRDefault="007D643F">
      <w:r w:rsidRPr="009427FD">
        <w:rPr>
          <w:b/>
        </w:rPr>
        <w:t>1.</w:t>
      </w:r>
      <w:r w:rsidRPr="009427FD">
        <w:t xml:space="preserve"> A là một oxit của sắt. Lấy một lượng A chia làm hai phần bằng nhau</w:t>
      </w:r>
    </w:p>
    <w:p w14:paraId="56612EA7" w14:textId="77777777" w:rsidR="007D643F" w:rsidRPr="009427FD" w:rsidRDefault="007D643F">
      <w:r w:rsidRPr="009427FD">
        <w:t>- Phần 1: tác dụng vừa đủ với a mol H</w:t>
      </w:r>
      <w:r w:rsidRPr="009427FD">
        <w:rPr>
          <w:vertAlign w:val="subscript"/>
        </w:rPr>
        <w:t>2</w:t>
      </w:r>
      <w:r w:rsidRPr="009427FD">
        <w:t>SO</w:t>
      </w:r>
      <w:r w:rsidRPr="009427FD">
        <w:rPr>
          <w:vertAlign w:val="subscript"/>
        </w:rPr>
        <w:t>4</w:t>
      </w:r>
      <w:r w:rsidRPr="009427FD">
        <w:t xml:space="preserve"> loãng</w:t>
      </w:r>
    </w:p>
    <w:p w14:paraId="694792D5" w14:textId="77777777" w:rsidR="007D643F" w:rsidRPr="009427FD" w:rsidRDefault="007D643F" w:rsidP="007D643F">
      <w:r w:rsidRPr="009427FD">
        <w:t>- Phần 2: tác dụng vừa đủ với b mol H</w:t>
      </w:r>
      <w:r w:rsidRPr="009427FD">
        <w:rPr>
          <w:vertAlign w:val="subscript"/>
        </w:rPr>
        <w:t>2</w:t>
      </w:r>
      <w:r w:rsidRPr="009427FD">
        <w:t>SO</w:t>
      </w:r>
      <w:r w:rsidRPr="009427FD">
        <w:rPr>
          <w:vertAlign w:val="subscript"/>
        </w:rPr>
        <w:t>4</w:t>
      </w:r>
      <w:r w:rsidRPr="009427FD">
        <w:t xml:space="preserve"> đặc nóng tạo ra SO</w:t>
      </w:r>
      <w:r w:rsidRPr="009427FD">
        <w:rPr>
          <w:vertAlign w:val="subscript"/>
        </w:rPr>
        <w:t>2</w:t>
      </w:r>
      <w:r w:rsidRPr="009427FD">
        <w:t xml:space="preserve"> (sản phẩm khử duy nhất).</w:t>
      </w:r>
    </w:p>
    <w:p w14:paraId="79D8F13B" w14:textId="77777777" w:rsidR="007D643F" w:rsidRPr="009427FD" w:rsidRDefault="007D643F" w:rsidP="007D643F">
      <w:r w:rsidRPr="009427FD">
        <w:lastRenderedPageBreak/>
        <w:t>Tìm công thức oxit sắt ban đầu biết b = 1,25a.</w:t>
      </w:r>
    </w:p>
    <w:p w14:paraId="12AB6E4E" w14:textId="77777777" w:rsidR="007D643F" w:rsidRPr="009427FD" w:rsidRDefault="007D643F" w:rsidP="003A5E58">
      <w:pPr>
        <w:jc w:val="both"/>
      </w:pPr>
      <w:r w:rsidRPr="009427FD">
        <w:rPr>
          <w:b/>
        </w:rPr>
        <w:t>2.</w:t>
      </w:r>
      <w:r w:rsidRPr="009427FD">
        <w:t xml:space="preserve"> Hòa tan hoàn toàn 6,93 gam hỗn hợp gồm Zn, Fe và Al trong dung dịch H</w:t>
      </w:r>
      <w:r w:rsidRPr="009427FD">
        <w:rPr>
          <w:vertAlign w:val="subscript"/>
        </w:rPr>
        <w:t>2</w:t>
      </w:r>
      <w:r w:rsidRPr="009427FD">
        <w:t>SO</w:t>
      </w:r>
      <w:r w:rsidRPr="009427FD">
        <w:rPr>
          <w:vertAlign w:val="subscript"/>
        </w:rPr>
        <w:t>4</w:t>
      </w:r>
      <w:r w:rsidRPr="009427FD">
        <w:t xml:space="preserve"> loãng thu được khí X và dung dịch Y. Cho khí X đi qua vôi sống, sau đó cho đi qua 32 gam CuO</w:t>
      </w:r>
      <w:r w:rsidR="003A5E58" w:rsidRPr="009427FD">
        <w:t xml:space="preserve"> đốt nóng, cuối cùng cùng cho qua H</w:t>
      </w:r>
      <w:r w:rsidR="003A5E58" w:rsidRPr="009427FD">
        <w:rPr>
          <w:vertAlign w:val="subscript"/>
        </w:rPr>
        <w:t>2</w:t>
      </w:r>
      <w:r w:rsidR="003A5E58" w:rsidRPr="009427FD">
        <w:t>SO</w:t>
      </w:r>
      <w:r w:rsidR="003A5E58" w:rsidRPr="009427FD">
        <w:rPr>
          <w:vertAlign w:val="subscript"/>
        </w:rPr>
        <w:t>4</w:t>
      </w:r>
      <w:r w:rsidR="003A5E58" w:rsidRPr="009427FD">
        <w:t xml:space="preserve"> đặc. Sau thí nghiệm khối lượng bình đựng H</w:t>
      </w:r>
      <w:r w:rsidR="003A5E58" w:rsidRPr="009427FD">
        <w:rPr>
          <w:vertAlign w:val="subscript"/>
        </w:rPr>
        <w:t>2</w:t>
      </w:r>
      <w:r w:rsidR="003A5E58" w:rsidRPr="009427FD">
        <w:t>SO</w:t>
      </w:r>
      <w:r w:rsidR="003A5E58" w:rsidRPr="009427FD">
        <w:rPr>
          <w:vertAlign w:val="subscript"/>
        </w:rPr>
        <w:t>4</w:t>
      </w:r>
      <w:r w:rsidR="003A5E58" w:rsidRPr="009427FD">
        <w:t xml:space="preserve"> đặc tăng thêm 2,97 gam. Dung dịch Y tác dụng với dung dịch NaOH dư, nóng trong không khí. Lọc lấy kết tủa rồi nung đến khối lượng không đổi được 2,4 gam chất rắn. Viết phản ứng xảy ra và tính phần trăm khối lượng mỗi kim loại trong hỗn hợp ban đầu biết các phản ứng đều xảy ra hoàn toàn.</w:t>
      </w:r>
    </w:p>
    <w:p w14:paraId="55B36234" w14:textId="77777777" w:rsidR="00F77C6D" w:rsidRPr="009427FD" w:rsidRDefault="00F77C6D" w:rsidP="00F77C6D">
      <w:r w:rsidRPr="009427FD">
        <w:rPr>
          <w:b/>
        </w:rPr>
        <w:t xml:space="preserve">Câu 5 </w:t>
      </w:r>
      <w:r w:rsidRPr="009427FD">
        <w:rPr>
          <w:i/>
        </w:rPr>
        <w:t>(2,5 điểm)</w:t>
      </w:r>
      <w:r w:rsidRPr="009427FD">
        <w:t>. Chia 7,22 gam hỗn hợp X gồm Fe và kim loại M có hóa trị không đổi thành hai phần bằng nhau:</w:t>
      </w:r>
    </w:p>
    <w:p w14:paraId="5DCB43C0" w14:textId="77777777" w:rsidR="00F77C6D" w:rsidRPr="009427FD" w:rsidRDefault="00F77C6D" w:rsidP="00F77C6D">
      <w:r w:rsidRPr="009427FD">
        <w:t>- Phần 1: Cho tác dụng hết với dung dịch HCl thu được 2,128 lít H</w:t>
      </w:r>
      <w:r w:rsidRPr="009427FD">
        <w:rPr>
          <w:vertAlign w:val="subscript"/>
        </w:rPr>
        <w:t>2</w:t>
      </w:r>
      <w:r w:rsidRPr="009427FD">
        <w:t xml:space="preserve"> ở đktc.</w:t>
      </w:r>
    </w:p>
    <w:p w14:paraId="59F2F4F0" w14:textId="77777777" w:rsidR="00F77C6D" w:rsidRPr="009427FD" w:rsidRDefault="00F77C6D" w:rsidP="00F77C6D">
      <w:r w:rsidRPr="009427FD">
        <w:t>- Phần 2: Hòa tan hết trong dung dịch HNO</w:t>
      </w:r>
      <w:r w:rsidRPr="009427FD">
        <w:rPr>
          <w:vertAlign w:val="subscript"/>
        </w:rPr>
        <w:t>3</w:t>
      </w:r>
      <w:r w:rsidRPr="009427FD">
        <w:t xml:space="preserve"> tạo ra 1,792 lít khí NO (sp khử duy nhất, đktc).</w:t>
      </w:r>
    </w:p>
    <w:p w14:paraId="58AB935F" w14:textId="77777777" w:rsidR="00F77C6D" w:rsidRPr="009427FD" w:rsidRDefault="00F77C6D" w:rsidP="00F77C6D">
      <w:r w:rsidRPr="009427FD">
        <w:t>a) Viết phản ứng xảy ra?</w:t>
      </w:r>
    </w:p>
    <w:p w14:paraId="49418AD6" w14:textId="77777777" w:rsidR="00F77C6D" w:rsidRPr="009427FD" w:rsidRDefault="00F77C6D" w:rsidP="00F77C6D">
      <w:r w:rsidRPr="009427FD">
        <w:t>b) Xác định kim loại M và tính phần trăm khối lượng các kim loại trong X?</w:t>
      </w:r>
    </w:p>
    <w:p w14:paraId="72782016" w14:textId="77777777" w:rsidR="00044EF3" w:rsidRPr="009427FD" w:rsidRDefault="00044EF3" w:rsidP="00382498">
      <w:pPr>
        <w:jc w:val="both"/>
      </w:pPr>
    </w:p>
    <w:p w14:paraId="0573DEDC" w14:textId="77777777" w:rsidR="005B228D" w:rsidRPr="009427FD" w:rsidRDefault="00044EF3" w:rsidP="00044EF3">
      <w:pPr>
        <w:jc w:val="center"/>
      </w:pPr>
      <w:r w:rsidRPr="009427FD">
        <w:t>----------------Hết----------------</w:t>
      </w:r>
    </w:p>
    <w:p w14:paraId="493962EE" w14:textId="77777777" w:rsidR="005B228D" w:rsidRPr="009427FD" w:rsidRDefault="005B228D">
      <w:r w:rsidRPr="009427FD">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3"/>
        <w:gridCol w:w="5912"/>
      </w:tblGrid>
      <w:tr w:rsidR="009427FD" w:rsidRPr="009427FD" w14:paraId="24071CD5" w14:textId="77777777" w:rsidTr="004E5E66">
        <w:tc>
          <w:tcPr>
            <w:tcW w:w="4293" w:type="dxa"/>
          </w:tcPr>
          <w:p w14:paraId="39952977" w14:textId="77777777" w:rsidR="005B228D" w:rsidRPr="009427FD" w:rsidRDefault="005B228D" w:rsidP="004E5E66">
            <w:pPr>
              <w:spacing w:after="60" w:line="240" w:lineRule="auto"/>
              <w:jc w:val="center"/>
              <w:rPr>
                <w:rFonts w:ascii="Times New Roman" w:hAnsi="Times New Roman" w:cs="Times New Roman"/>
                <w:b/>
                <w:szCs w:val="24"/>
              </w:rPr>
            </w:pPr>
            <w:r w:rsidRPr="009427FD">
              <w:rPr>
                <w:rFonts w:ascii="Times New Roman" w:hAnsi="Times New Roman" w:cs="Times New Roman"/>
                <w:b/>
                <w:szCs w:val="24"/>
              </w:rPr>
              <w:lastRenderedPageBreak/>
              <w:t>SỞ GIÁO DỤC VÀ ĐÀO TẠO</w:t>
            </w:r>
          </w:p>
          <w:p w14:paraId="2A648E60" w14:textId="77777777" w:rsidR="005B228D" w:rsidRPr="009427FD" w:rsidRDefault="005B228D" w:rsidP="004E5E66">
            <w:pPr>
              <w:spacing w:after="0" w:line="240" w:lineRule="auto"/>
              <w:jc w:val="center"/>
              <w:rPr>
                <w:rFonts w:ascii="Times New Roman" w:hAnsi="Times New Roman" w:cs="Times New Roman"/>
                <w:b/>
                <w:szCs w:val="24"/>
                <w:lang w:val="en-US"/>
              </w:rPr>
            </w:pPr>
            <w:r w:rsidRPr="009427FD">
              <w:rPr>
                <w:rFonts w:ascii="Times New Roman" w:hAnsi="Times New Roman" w:cs="Times New Roman"/>
                <w:b/>
                <w:szCs w:val="24"/>
                <w:lang w:val="en-US"/>
              </w:rPr>
              <w:t>BẾN TRE</w:t>
            </w:r>
          </w:p>
          <w:p w14:paraId="6EB6D20A" w14:textId="77777777" w:rsidR="005B228D" w:rsidRPr="009427FD" w:rsidRDefault="005B228D" w:rsidP="004E5E66">
            <w:pPr>
              <w:spacing w:after="0" w:line="240" w:lineRule="auto"/>
              <w:jc w:val="center"/>
              <w:rPr>
                <w:rFonts w:ascii="Times New Roman" w:hAnsi="Times New Roman" w:cs="Times New Roman"/>
                <w:b/>
                <w:sz w:val="26"/>
                <w:szCs w:val="26"/>
              </w:rPr>
            </w:pPr>
          </w:p>
          <w:tbl>
            <w:tblPr>
              <w:tblStyle w:val="TableGrid"/>
              <w:tblW w:w="0" w:type="auto"/>
              <w:tblInd w:w="704" w:type="dxa"/>
              <w:tblLook w:val="04A0" w:firstRow="1" w:lastRow="0" w:firstColumn="1" w:lastColumn="0" w:noHBand="0" w:noVBand="1"/>
            </w:tblPr>
            <w:tblGrid>
              <w:gridCol w:w="2693"/>
            </w:tblGrid>
            <w:tr w:rsidR="009427FD" w:rsidRPr="009427FD" w14:paraId="2600609E" w14:textId="77777777" w:rsidTr="004E5E66">
              <w:tc>
                <w:tcPr>
                  <w:tcW w:w="2693" w:type="dxa"/>
                </w:tcPr>
                <w:p w14:paraId="76A4A950" w14:textId="77777777" w:rsidR="005B228D" w:rsidRPr="009427FD" w:rsidRDefault="005B228D" w:rsidP="005B228D">
                  <w:pPr>
                    <w:spacing w:after="0" w:line="240" w:lineRule="auto"/>
                    <w:jc w:val="center"/>
                    <w:rPr>
                      <w:rFonts w:ascii="Times New Roman" w:hAnsi="Times New Roman" w:cs="Times New Roman"/>
                      <w:b/>
                      <w:sz w:val="26"/>
                      <w:szCs w:val="26"/>
                      <w:lang w:val="en-US"/>
                    </w:rPr>
                  </w:pPr>
                  <w:r w:rsidRPr="009427FD">
                    <w:rPr>
                      <w:rFonts w:ascii="Times New Roman" w:hAnsi="Times New Roman" w:cs="Times New Roman"/>
                      <w:b/>
                      <w:szCs w:val="24"/>
                    </w:rPr>
                    <w:t>Đ</w:t>
                  </w:r>
                  <w:r w:rsidRPr="009427FD">
                    <w:rPr>
                      <w:rFonts w:ascii="Times New Roman" w:hAnsi="Times New Roman" w:cs="Times New Roman"/>
                      <w:b/>
                      <w:szCs w:val="24"/>
                      <w:lang w:val="en-US"/>
                    </w:rPr>
                    <w:t xml:space="preserve">ÁP ÁN </w:t>
                  </w:r>
                </w:p>
              </w:tc>
            </w:tr>
          </w:tbl>
          <w:p w14:paraId="77875F4B" w14:textId="77777777" w:rsidR="005B228D" w:rsidRPr="009427FD" w:rsidRDefault="005B228D" w:rsidP="004E5E66">
            <w:pPr>
              <w:spacing w:after="0" w:line="240" w:lineRule="auto"/>
              <w:jc w:val="center"/>
              <w:rPr>
                <w:rFonts w:ascii="Times New Roman" w:hAnsi="Times New Roman" w:cs="Times New Roman"/>
                <w:i/>
                <w:sz w:val="26"/>
                <w:szCs w:val="26"/>
              </w:rPr>
            </w:pPr>
          </w:p>
        </w:tc>
        <w:tc>
          <w:tcPr>
            <w:tcW w:w="5912" w:type="dxa"/>
          </w:tcPr>
          <w:p w14:paraId="1F5FAE8B" w14:textId="77777777" w:rsidR="005B228D" w:rsidRPr="009427FD" w:rsidRDefault="00824DAB" w:rsidP="004E5E66">
            <w:pPr>
              <w:spacing w:after="0" w:line="240" w:lineRule="auto"/>
              <w:jc w:val="center"/>
              <w:rPr>
                <w:rFonts w:ascii="Times New Roman" w:hAnsi="Times New Roman" w:cs="Times New Roman"/>
                <w:b/>
                <w:szCs w:val="24"/>
              </w:rPr>
            </w:pPr>
            <w:r>
              <w:rPr>
                <w:rFonts w:ascii="Times New Roman" w:hAnsi="Times New Roman" w:cs="Times New Roman"/>
                <w:b/>
                <w:szCs w:val="24"/>
                <w:lang w:val="en-US"/>
              </w:rPr>
              <w:t xml:space="preserve">HDC </w:t>
            </w:r>
            <w:r w:rsidR="005B228D" w:rsidRPr="009427FD">
              <w:rPr>
                <w:rFonts w:ascii="Times New Roman" w:hAnsi="Times New Roman" w:cs="Times New Roman"/>
                <w:b/>
                <w:szCs w:val="24"/>
              </w:rPr>
              <w:t>ĐỀ THI CHỌN HỌC SINH GIỎI LỚP 9</w:t>
            </w:r>
          </w:p>
          <w:p w14:paraId="34B7CC5C" w14:textId="77777777" w:rsidR="005B228D" w:rsidRPr="009427FD" w:rsidRDefault="005B228D" w:rsidP="004E5E66">
            <w:pPr>
              <w:spacing w:after="0" w:line="240" w:lineRule="auto"/>
              <w:jc w:val="center"/>
              <w:rPr>
                <w:rFonts w:ascii="Times New Roman" w:hAnsi="Times New Roman" w:cs="Times New Roman"/>
                <w:b/>
                <w:szCs w:val="24"/>
                <w:lang w:val="en-US"/>
              </w:rPr>
            </w:pPr>
            <w:r w:rsidRPr="009427FD">
              <w:rPr>
                <w:rFonts w:ascii="Times New Roman" w:hAnsi="Times New Roman" w:cs="Times New Roman"/>
                <w:b/>
                <w:szCs w:val="24"/>
              </w:rPr>
              <w:t>NĂM HỌC: 202</w:t>
            </w:r>
            <w:r w:rsidRPr="009427FD">
              <w:rPr>
                <w:rFonts w:ascii="Times New Roman" w:hAnsi="Times New Roman" w:cs="Times New Roman"/>
                <w:b/>
                <w:szCs w:val="24"/>
                <w:lang w:val="en-US"/>
              </w:rPr>
              <w:t>2</w:t>
            </w:r>
            <w:r w:rsidRPr="009427FD">
              <w:rPr>
                <w:rFonts w:ascii="Times New Roman" w:hAnsi="Times New Roman" w:cs="Times New Roman"/>
                <w:b/>
                <w:szCs w:val="24"/>
              </w:rPr>
              <w:t xml:space="preserve"> – 202</w:t>
            </w:r>
            <w:r w:rsidRPr="009427FD">
              <w:rPr>
                <w:rFonts w:ascii="Times New Roman" w:hAnsi="Times New Roman" w:cs="Times New Roman"/>
                <w:b/>
                <w:szCs w:val="24"/>
                <w:lang w:val="en-US"/>
              </w:rPr>
              <w:t>3</w:t>
            </w:r>
          </w:p>
          <w:p w14:paraId="0A27B24D" w14:textId="77777777" w:rsidR="005B228D" w:rsidRPr="009427FD" w:rsidRDefault="005B228D" w:rsidP="004E5E66">
            <w:pPr>
              <w:spacing w:after="0" w:line="240" w:lineRule="auto"/>
              <w:jc w:val="center"/>
              <w:rPr>
                <w:rFonts w:ascii="Times New Roman" w:hAnsi="Times New Roman" w:cs="Times New Roman"/>
                <w:b/>
                <w:sz w:val="26"/>
                <w:szCs w:val="26"/>
                <w:lang w:val="en-US"/>
              </w:rPr>
            </w:pPr>
            <w:r w:rsidRPr="009427FD">
              <w:rPr>
                <w:rFonts w:ascii="Times New Roman" w:hAnsi="Times New Roman" w:cs="Times New Roman"/>
                <w:b/>
                <w:sz w:val="26"/>
                <w:szCs w:val="26"/>
              </w:rPr>
              <w:t>Môn thi: Hóa học</w:t>
            </w:r>
            <w:r w:rsidRPr="009427FD">
              <w:rPr>
                <w:rFonts w:ascii="Times New Roman" w:hAnsi="Times New Roman" w:cs="Times New Roman"/>
                <w:b/>
                <w:sz w:val="26"/>
                <w:szCs w:val="26"/>
                <w:lang w:val="en-US"/>
              </w:rPr>
              <w:t xml:space="preserve"> </w:t>
            </w:r>
          </w:p>
          <w:p w14:paraId="2FEFF563" w14:textId="77777777" w:rsidR="005B228D" w:rsidRPr="009427FD" w:rsidRDefault="005B228D" w:rsidP="004E5E66">
            <w:pPr>
              <w:spacing w:after="0" w:line="240" w:lineRule="auto"/>
              <w:jc w:val="center"/>
              <w:rPr>
                <w:rFonts w:ascii="Times New Roman" w:hAnsi="Times New Roman" w:cs="Times New Roman"/>
                <w:b/>
                <w:sz w:val="26"/>
                <w:szCs w:val="26"/>
                <w:lang w:val="en-US"/>
              </w:rPr>
            </w:pPr>
            <w:r w:rsidRPr="009427FD">
              <w:rPr>
                <w:rFonts w:ascii="Times New Roman" w:hAnsi="Times New Roman" w:cs="Times New Roman"/>
                <w:b/>
                <w:sz w:val="26"/>
                <w:szCs w:val="26"/>
                <w:lang w:val="en-US"/>
              </w:rPr>
              <w:t>Ngày thi: 09/03/2023</w:t>
            </w:r>
          </w:p>
          <w:p w14:paraId="23A5A066" w14:textId="77777777" w:rsidR="005B228D" w:rsidRPr="009427FD" w:rsidRDefault="005B228D" w:rsidP="004E5E66">
            <w:pPr>
              <w:spacing w:after="0" w:line="240" w:lineRule="auto"/>
              <w:jc w:val="center"/>
              <w:rPr>
                <w:rFonts w:ascii="Times New Roman" w:hAnsi="Times New Roman" w:cs="Times New Roman"/>
                <w:sz w:val="26"/>
                <w:szCs w:val="26"/>
              </w:rPr>
            </w:pPr>
          </w:p>
        </w:tc>
      </w:tr>
    </w:tbl>
    <w:p w14:paraId="3FE9DE90" w14:textId="77777777" w:rsidR="005B228D" w:rsidRPr="009427FD" w:rsidRDefault="005B228D" w:rsidP="005B228D"/>
    <w:p w14:paraId="0A0C0339" w14:textId="77777777" w:rsidR="005B228D" w:rsidRPr="009427FD" w:rsidRDefault="005B228D" w:rsidP="005B228D">
      <w:r w:rsidRPr="009427FD">
        <w:rPr>
          <w:b/>
        </w:rPr>
        <w:t xml:space="preserve">Câu 1 </w:t>
      </w:r>
      <w:r w:rsidRPr="009427FD">
        <w:rPr>
          <w:i/>
        </w:rPr>
        <w:t>(5,0 điểm)</w:t>
      </w:r>
      <w:r w:rsidRPr="009427FD">
        <w:t>.</w:t>
      </w:r>
    </w:p>
    <w:p w14:paraId="09E44B12" w14:textId="77777777" w:rsidR="005B228D" w:rsidRPr="009427FD" w:rsidRDefault="005B228D" w:rsidP="005B228D">
      <w:pPr>
        <w:pBdr>
          <w:top w:val="single" w:sz="4" w:space="1" w:color="auto"/>
          <w:left w:val="single" w:sz="4" w:space="4" w:color="auto"/>
          <w:bottom w:val="single" w:sz="4" w:space="1" w:color="auto"/>
          <w:right w:val="single" w:sz="4" w:space="4" w:color="auto"/>
        </w:pBdr>
      </w:pPr>
      <w:r w:rsidRPr="009427FD">
        <w:rPr>
          <w:b/>
        </w:rPr>
        <w:t xml:space="preserve">1. </w:t>
      </w:r>
      <w:r w:rsidRPr="009427FD">
        <w:t>Tổng số hạt p, n, e trong hai nguyên tử kim loại A và B là 177 trong đó số hạt mang điện nhiều hơn số hạt không mang điện là 47. Số hạt mang điện của nguyên tử B nhiều hơn của nguyên tử A là 8. Xác định kim loại A, B?</w:t>
      </w:r>
    </w:p>
    <w:p w14:paraId="1620AF35" w14:textId="77777777" w:rsidR="00824DAB" w:rsidRPr="00824DAB" w:rsidRDefault="00824DAB" w:rsidP="00824DAB">
      <w:pPr>
        <w:jc w:val="center"/>
        <w:rPr>
          <w:b/>
        </w:rPr>
      </w:pPr>
      <w:r>
        <w:rPr>
          <w:b/>
        </w:rPr>
        <w:t>Giải</w:t>
      </w:r>
    </w:p>
    <w:p w14:paraId="7EEE4A88" w14:textId="77777777" w:rsidR="005B228D" w:rsidRPr="009427FD" w:rsidRDefault="005B228D" w:rsidP="005B228D">
      <w:r w:rsidRPr="009427FD">
        <w:t>+ Ta có: (2P + N) + (2P’ + N’) = 177  (I)</w:t>
      </w:r>
    </w:p>
    <w:p w14:paraId="16AE5226" w14:textId="77777777" w:rsidR="005B228D" w:rsidRPr="009427FD" w:rsidRDefault="005B228D" w:rsidP="005B228D">
      <w:r w:rsidRPr="009427FD">
        <w:t>+ Mặt khác: (2P + 2P’) – (N + N’) = 47 (II)</w:t>
      </w:r>
    </w:p>
    <w:p w14:paraId="38923055" w14:textId="77777777" w:rsidR="005B228D" w:rsidRPr="009427FD" w:rsidRDefault="005B228D" w:rsidP="005B228D">
      <w:r w:rsidRPr="009427FD">
        <w:t xml:space="preserve">+ Từ (I, II) </w:t>
      </w:r>
      <w:r w:rsidRPr="009427FD">
        <w:sym w:font="Symbol" w:char="F0DE"/>
      </w:r>
      <w:r w:rsidRPr="009427FD">
        <w:t xml:space="preserve"> P + P’ = 56 (III)</w:t>
      </w:r>
    </w:p>
    <w:p w14:paraId="5B54ED04" w14:textId="77777777" w:rsidR="005B228D" w:rsidRPr="009427FD" w:rsidRDefault="005B228D" w:rsidP="005B228D">
      <w:r w:rsidRPr="009427FD">
        <w:t>+ Ta lại có: 2P’ – 2P = 8 (IV)</w:t>
      </w:r>
    </w:p>
    <w:p w14:paraId="64159EDF" w14:textId="77777777" w:rsidR="005B228D" w:rsidRPr="009427FD" w:rsidRDefault="005B228D" w:rsidP="005B228D">
      <w:r w:rsidRPr="009427FD">
        <w:t>+ Giải (III, IV) được: P = 26 (Fe) và P’ = 30 (Zn)</w:t>
      </w:r>
    </w:p>
    <w:p w14:paraId="2C7CCAD9" w14:textId="77777777" w:rsidR="005B228D" w:rsidRPr="009427FD" w:rsidRDefault="005B228D" w:rsidP="005B228D">
      <w:pPr>
        <w:pBdr>
          <w:top w:val="single" w:sz="4" w:space="1" w:color="auto"/>
          <w:left w:val="single" w:sz="4" w:space="4" w:color="auto"/>
          <w:bottom w:val="single" w:sz="4" w:space="1" w:color="auto"/>
          <w:right w:val="single" w:sz="4" w:space="4" w:color="auto"/>
        </w:pBdr>
      </w:pPr>
      <w:r w:rsidRPr="009427FD">
        <w:rPr>
          <w:b/>
        </w:rPr>
        <w:t>2.</w:t>
      </w:r>
      <w:r w:rsidRPr="009427FD">
        <w:t xml:space="preserve"> Có 5 chất bột màu trắng đựng trong 5 bình riêng biệt mất nhãn là: NaCl, Na</w:t>
      </w:r>
      <w:r w:rsidRPr="009427FD">
        <w:rPr>
          <w:vertAlign w:val="subscript"/>
        </w:rPr>
        <w:t>2</w:t>
      </w:r>
      <w:r w:rsidRPr="009427FD">
        <w:t>CO</w:t>
      </w:r>
      <w:r w:rsidRPr="009427FD">
        <w:rPr>
          <w:vertAlign w:val="subscript"/>
        </w:rPr>
        <w:t>3</w:t>
      </w:r>
      <w:r w:rsidRPr="009427FD">
        <w:t>, Na</w:t>
      </w:r>
      <w:r w:rsidRPr="009427FD">
        <w:rPr>
          <w:vertAlign w:val="subscript"/>
        </w:rPr>
        <w:t>2</w:t>
      </w:r>
      <w:r w:rsidRPr="009427FD">
        <w:t>SO</w:t>
      </w:r>
      <w:r w:rsidRPr="009427FD">
        <w:rPr>
          <w:vertAlign w:val="subscript"/>
        </w:rPr>
        <w:t>4</w:t>
      </w:r>
      <w:r w:rsidRPr="009427FD">
        <w:t>, BaCO</w:t>
      </w:r>
      <w:r w:rsidRPr="009427FD">
        <w:rPr>
          <w:vertAlign w:val="subscript"/>
        </w:rPr>
        <w:t>3</w:t>
      </w:r>
      <w:r w:rsidRPr="009427FD">
        <w:t>, BaSO</w:t>
      </w:r>
      <w:r w:rsidRPr="009427FD">
        <w:rPr>
          <w:vertAlign w:val="subscript"/>
        </w:rPr>
        <w:t>4</w:t>
      </w:r>
      <w:r w:rsidRPr="009427FD">
        <w:t>. Chỉ dùng thêm nước và CO</w:t>
      </w:r>
      <w:r w:rsidRPr="009427FD">
        <w:rPr>
          <w:vertAlign w:val="subscript"/>
        </w:rPr>
        <w:t>2</w:t>
      </w:r>
      <w:r w:rsidRPr="009427FD">
        <w:t xml:space="preserve"> hãy trình bày cách phân biệt từng chất.</w:t>
      </w:r>
    </w:p>
    <w:p w14:paraId="4A7EA7A5" w14:textId="77777777" w:rsidR="00824DAB" w:rsidRPr="00824DAB" w:rsidRDefault="00824DAB" w:rsidP="00824DAB">
      <w:pPr>
        <w:jc w:val="center"/>
        <w:rPr>
          <w:b/>
        </w:rPr>
      </w:pPr>
      <w:r>
        <w:rPr>
          <w:b/>
        </w:rPr>
        <w:t>Giải</w:t>
      </w:r>
    </w:p>
    <w:p w14:paraId="77F24359" w14:textId="77777777" w:rsidR="005B228D" w:rsidRPr="009427FD" w:rsidRDefault="00824DAB" w:rsidP="005B228D">
      <w:pPr>
        <w:rPr>
          <w:lang w:val="fr-FR"/>
        </w:rPr>
      </w:pPr>
      <w:r>
        <w:rPr>
          <w:lang w:val="fr-FR"/>
        </w:rPr>
        <w:t>+</w:t>
      </w:r>
      <w:r w:rsidR="005B228D" w:rsidRPr="009427FD">
        <w:rPr>
          <w:lang w:val="fr-FR"/>
        </w:rPr>
        <w:t xml:space="preserve"> Sơ đồ nhận biết :</w:t>
      </w:r>
    </w:p>
    <w:p w14:paraId="240EA871" w14:textId="77777777" w:rsidR="005B228D" w:rsidRPr="009427FD" w:rsidRDefault="005B228D" w:rsidP="005B228D">
      <w:pPr>
        <w:jc w:val="center"/>
        <w:rPr>
          <w:lang w:val="fr-FR"/>
        </w:rPr>
      </w:pPr>
      <w:r w:rsidRPr="009427FD">
        <w:object w:dxaOrig="8850" w:dyaOrig="3252" w14:anchorId="09AB4FFB">
          <v:shape id="_x0000_i1032" type="#_x0000_t75" style="width:442.5pt;height:162.75pt" o:ole="">
            <v:imagedata r:id="rId16" o:title=""/>
          </v:shape>
          <o:OLEObject Type="Embed" ProgID="ChemDraw.Document.6.0" ShapeID="_x0000_i1032" DrawAspect="Content" ObjectID="_1748692004" r:id="rId17"/>
        </w:object>
      </w:r>
    </w:p>
    <w:p w14:paraId="6160BB4F" w14:textId="77777777" w:rsidR="005B228D" w:rsidRPr="009427FD" w:rsidRDefault="005B228D" w:rsidP="005B228D">
      <w:pPr>
        <w:rPr>
          <w:lang w:val="fr-FR"/>
        </w:rPr>
      </w:pPr>
      <w:r w:rsidRPr="009427FD">
        <w:rPr>
          <w:lang w:val="fr-FR"/>
        </w:rPr>
        <w:t>+ Lấy kết tủa ở (II) rồi nhận biết như (I) ta nhận ra Na</w:t>
      </w:r>
      <w:r w:rsidRPr="009427FD">
        <w:rPr>
          <w:vertAlign w:val="subscript"/>
          <w:lang w:val="fr-FR"/>
        </w:rPr>
        <w:t>2</w:t>
      </w:r>
      <w:r w:rsidRPr="009427FD">
        <w:rPr>
          <w:lang w:val="fr-FR"/>
        </w:rPr>
        <w:t>CO</w:t>
      </w:r>
      <w:r w:rsidRPr="009427FD">
        <w:rPr>
          <w:vertAlign w:val="subscript"/>
          <w:lang w:val="fr-FR"/>
        </w:rPr>
        <w:t>3</w:t>
      </w:r>
      <w:r w:rsidRPr="009427FD">
        <w:rPr>
          <w:lang w:val="fr-FR"/>
        </w:rPr>
        <w:t xml:space="preserve"> và Na</w:t>
      </w:r>
      <w:r w:rsidRPr="009427FD">
        <w:rPr>
          <w:vertAlign w:val="subscript"/>
          <w:lang w:val="fr-FR"/>
        </w:rPr>
        <w:t>2</w:t>
      </w:r>
      <w:r w:rsidRPr="009427FD">
        <w:rPr>
          <w:lang w:val="fr-FR"/>
        </w:rPr>
        <w:t>SO</w:t>
      </w:r>
      <w:r w:rsidRPr="009427FD">
        <w:rPr>
          <w:vertAlign w:val="subscript"/>
          <w:lang w:val="fr-FR"/>
        </w:rPr>
        <w:t>4</w:t>
      </w:r>
      <w:r w:rsidRPr="009427FD">
        <w:rPr>
          <w:lang w:val="fr-FR"/>
        </w:rPr>
        <w:t>.</w:t>
      </w:r>
    </w:p>
    <w:p w14:paraId="56FEB1BF" w14:textId="77777777" w:rsidR="005B228D" w:rsidRPr="009427FD" w:rsidRDefault="005B228D" w:rsidP="005B228D">
      <w:pPr>
        <w:rPr>
          <w:lang w:val="fr-FR"/>
        </w:rPr>
      </w:pPr>
      <w:r w:rsidRPr="009427FD">
        <w:rPr>
          <w:lang w:val="fr-FR"/>
        </w:rPr>
        <w:t>+ Phản ứng xảy ra :</w:t>
      </w:r>
    </w:p>
    <w:p w14:paraId="03F5C362" w14:textId="77777777" w:rsidR="005B228D" w:rsidRPr="009427FD" w:rsidRDefault="005B228D" w:rsidP="005B228D">
      <w:pPr>
        <w:rPr>
          <w:lang w:val="fr-FR"/>
        </w:rPr>
      </w:pPr>
      <w:r w:rsidRPr="009427FD">
        <w:rPr>
          <w:lang w:val="fr-FR"/>
        </w:rPr>
        <w:tab/>
        <w:t>BaCO</w:t>
      </w:r>
      <w:r w:rsidRPr="009427FD">
        <w:rPr>
          <w:vertAlign w:val="subscript"/>
          <w:lang w:val="fr-FR"/>
        </w:rPr>
        <w:t>3</w:t>
      </w:r>
      <w:r w:rsidRPr="009427FD">
        <w:rPr>
          <w:lang w:val="fr-FR"/>
        </w:rPr>
        <w:t xml:space="preserve"> + CO</w:t>
      </w:r>
      <w:r w:rsidRPr="009427FD">
        <w:rPr>
          <w:vertAlign w:val="subscript"/>
          <w:lang w:val="fr-FR"/>
        </w:rPr>
        <w:t>2</w:t>
      </w:r>
      <w:r w:rsidRPr="009427FD">
        <w:rPr>
          <w:lang w:val="fr-FR"/>
        </w:rPr>
        <w:t xml:space="preserve"> + H</w:t>
      </w:r>
      <w:r w:rsidRPr="009427FD">
        <w:rPr>
          <w:vertAlign w:val="subscript"/>
          <w:lang w:val="fr-FR"/>
        </w:rPr>
        <w:t>2</w:t>
      </w:r>
      <w:r w:rsidRPr="009427FD">
        <w:rPr>
          <w:lang w:val="fr-FR"/>
        </w:rPr>
        <w:t>O → Ba(HCO</w:t>
      </w:r>
      <w:r w:rsidRPr="009427FD">
        <w:rPr>
          <w:vertAlign w:val="subscript"/>
          <w:lang w:val="fr-FR"/>
        </w:rPr>
        <w:t>3</w:t>
      </w:r>
      <w:r w:rsidRPr="009427FD">
        <w:rPr>
          <w:lang w:val="fr-FR"/>
        </w:rPr>
        <w:t>)</w:t>
      </w:r>
      <w:r w:rsidRPr="009427FD">
        <w:rPr>
          <w:vertAlign w:val="subscript"/>
          <w:lang w:val="fr-FR"/>
        </w:rPr>
        <w:t>2</w:t>
      </w:r>
    </w:p>
    <w:p w14:paraId="065535A9" w14:textId="77777777" w:rsidR="005B228D" w:rsidRPr="009427FD" w:rsidRDefault="005B228D" w:rsidP="005B228D">
      <w:pPr>
        <w:rPr>
          <w:lang w:val="fr-FR"/>
        </w:rPr>
      </w:pPr>
      <w:r w:rsidRPr="009427FD">
        <w:rPr>
          <w:lang w:val="fr-FR"/>
        </w:rPr>
        <w:t xml:space="preserve"> </w:t>
      </w:r>
      <w:r w:rsidRPr="009427FD">
        <w:rPr>
          <w:lang w:val="fr-FR"/>
        </w:rPr>
        <w:tab/>
        <w:t>Ba(HCO</w:t>
      </w:r>
      <w:r w:rsidRPr="009427FD">
        <w:rPr>
          <w:vertAlign w:val="subscript"/>
          <w:lang w:val="fr-FR"/>
        </w:rPr>
        <w:t>3</w:t>
      </w:r>
      <w:r w:rsidRPr="009427FD">
        <w:rPr>
          <w:lang w:val="fr-FR"/>
        </w:rPr>
        <w:t>)</w:t>
      </w:r>
      <w:r w:rsidRPr="009427FD">
        <w:rPr>
          <w:vertAlign w:val="subscript"/>
          <w:lang w:val="fr-FR"/>
        </w:rPr>
        <w:t>2</w:t>
      </w:r>
      <w:r w:rsidRPr="009427FD">
        <w:rPr>
          <w:lang w:val="fr-FR"/>
        </w:rPr>
        <w:t xml:space="preserve"> + Na</w:t>
      </w:r>
      <w:r w:rsidRPr="009427FD">
        <w:rPr>
          <w:vertAlign w:val="subscript"/>
          <w:lang w:val="fr-FR"/>
        </w:rPr>
        <w:t>2</w:t>
      </w:r>
      <w:r w:rsidRPr="009427FD">
        <w:rPr>
          <w:lang w:val="fr-FR"/>
        </w:rPr>
        <w:t>CO</w:t>
      </w:r>
      <w:r w:rsidRPr="009427FD">
        <w:rPr>
          <w:vertAlign w:val="subscript"/>
          <w:lang w:val="fr-FR"/>
        </w:rPr>
        <w:t>3</w:t>
      </w:r>
      <w:r w:rsidRPr="009427FD">
        <w:rPr>
          <w:lang w:val="fr-FR"/>
        </w:rPr>
        <w:t xml:space="preserve"> → BaCO</w:t>
      </w:r>
      <w:r w:rsidRPr="009427FD">
        <w:rPr>
          <w:vertAlign w:val="subscript"/>
          <w:lang w:val="fr-FR"/>
        </w:rPr>
        <w:t>3</w:t>
      </w:r>
      <w:r w:rsidRPr="009427FD">
        <w:rPr>
          <w:lang w:val="fr-FR"/>
        </w:rPr>
        <w:t>↓ + 2NaHCO</w:t>
      </w:r>
      <w:r w:rsidRPr="009427FD">
        <w:rPr>
          <w:vertAlign w:val="subscript"/>
          <w:lang w:val="fr-FR"/>
        </w:rPr>
        <w:t>3</w:t>
      </w:r>
    </w:p>
    <w:p w14:paraId="0DF84A92" w14:textId="77777777" w:rsidR="005B228D" w:rsidRPr="009427FD" w:rsidRDefault="005B228D" w:rsidP="005B228D">
      <w:pPr>
        <w:rPr>
          <w:lang w:val="fr-FR"/>
        </w:rPr>
      </w:pPr>
      <w:r w:rsidRPr="009427FD">
        <w:rPr>
          <w:lang w:val="fr-FR"/>
        </w:rPr>
        <w:tab/>
        <w:t>Ba(HCO</w:t>
      </w:r>
      <w:r w:rsidRPr="009427FD">
        <w:rPr>
          <w:vertAlign w:val="subscript"/>
          <w:lang w:val="fr-FR"/>
        </w:rPr>
        <w:t>3</w:t>
      </w:r>
      <w:r w:rsidRPr="009427FD">
        <w:rPr>
          <w:lang w:val="fr-FR"/>
        </w:rPr>
        <w:t>)</w:t>
      </w:r>
      <w:r w:rsidRPr="009427FD">
        <w:rPr>
          <w:vertAlign w:val="subscript"/>
          <w:lang w:val="fr-FR"/>
        </w:rPr>
        <w:t>2</w:t>
      </w:r>
      <w:r w:rsidRPr="009427FD">
        <w:rPr>
          <w:lang w:val="fr-FR"/>
        </w:rPr>
        <w:t xml:space="preserve"> + Na</w:t>
      </w:r>
      <w:r w:rsidRPr="009427FD">
        <w:rPr>
          <w:vertAlign w:val="subscript"/>
          <w:lang w:val="fr-FR"/>
        </w:rPr>
        <w:t>2</w:t>
      </w:r>
      <w:r w:rsidRPr="009427FD">
        <w:rPr>
          <w:lang w:val="fr-FR"/>
        </w:rPr>
        <w:t>SO</w:t>
      </w:r>
      <w:r w:rsidRPr="009427FD">
        <w:rPr>
          <w:vertAlign w:val="subscript"/>
          <w:lang w:val="fr-FR"/>
        </w:rPr>
        <w:t>4</w:t>
      </w:r>
      <w:r w:rsidRPr="009427FD">
        <w:rPr>
          <w:lang w:val="fr-FR"/>
        </w:rPr>
        <w:t xml:space="preserve"> → BaSO</w:t>
      </w:r>
      <w:r w:rsidRPr="009427FD">
        <w:rPr>
          <w:vertAlign w:val="subscript"/>
          <w:lang w:val="fr-FR"/>
        </w:rPr>
        <w:t>4</w:t>
      </w:r>
      <w:r w:rsidRPr="009427FD">
        <w:rPr>
          <w:lang w:val="fr-FR"/>
        </w:rPr>
        <w:t>↓ + 2NaHCO</w:t>
      </w:r>
      <w:r w:rsidRPr="009427FD">
        <w:rPr>
          <w:vertAlign w:val="subscript"/>
          <w:lang w:val="fr-FR"/>
        </w:rPr>
        <w:t>3</w:t>
      </w:r>
    </w:p>
    <w:p w14:paraId="09518308" w14:textId="77777777" w:rsidR="005B228D" w:rsidRPr="009427FD" w:rsidRDefault="005B228D" w:rsidP="005B228D">
      <w:pPr>
        <w:pBdr>
          <w:top w:val="single" w:sz="4" w:space="1" w:color="auto"/>
          <w:left w:val="single" w:sz="4" w:space="4" w:color="auto"/>
          <w:bottom w:val="single" w:sz="4" w:space="1" w:color="auto"/>
          <w:right w:val="single" w:sz="4" w:space="4" w:color="auto"/>
        </w:pBdr>
      </w:pPr>
      <w:r w:rsidRPr="009427FD">
        <w:rPr>
          <w:b/>
        </w:rPr>
        <w:t xml:space="preserve">3. </w:t>
      </w:r>
      <w:r w:rsidRPr="009427FD">
        <w:t>Xác định công thức hóa học của các chất được kí hiệu bằng các chữ cái trong ngoặc đơn rồi viết các phương trình phản ứng theo các sơ đồ sau:</w:t>
      </w:r>
    </w:p>
    <w:p w14:paraId="171C8208" w14:textId="77777777" w:rsidR="005B228D" w:rsidRPr="009427FD" w:rsidRDefault="005B228D" w:rsidP="005B228D">
      <w:pPr>
        <w:pBdr>
          <w:top w:val="single" w:sz="4" w:space="1" w:color="auto"/>
          <w:left w:val="single" w:sz="4" w:space="4" w:color="auto"/>
          <w:bottom w:val="single" w:sz="4" w:space="1" w:color="auto"/>
          <w:right w:val="single" w:sz="4" w:space="4" w:color="auto"/>
        </w:pBdr>
      </w:pPr>
      <w:r w:rsidRPr="009427FD">
        <w:t>(a). (M) + HCl → (A</w:t>
      </w:r>
      <w:r w:rsidRPr="009427FD">
        <w:rPr>
          <w:vertAlign w:val="subscript"/>
        </w:rPr>
        <w:t>1</w:t>
      </w:r>
      <w:r w:rsidRPr="009427FD">
        <w:t>) + H</w:t>
      </w:r>
      <w:r w:rsidRPr="009427FD">
        <w:rPr>
          <w:vertAlign w:val="subscript"/>
        </w:rPr>
        <w:t>2</w:t>
      </w:r>
      <w:r w:rsidRPr="009427FD">
        <w:t>.</w:t>
      </w:r>
      <w:r w:rsidRPr="009427FD">
        <w:tab/>
      </w:r>
      <w:r w:rsidRPr="009427FD">
        <w:tab/>
      </w:r>
      <w:r w:rsidRPr="009427FD">
        <w:tab/>
        <w:t>(d). (A</w:t>
      </w:r>
      <w:r w:rsidRPr="009427FD">
        <w:rPr>
          <w:vertAlign w:val="subscript"/>
        </w:rPr>
        <w:t>2</w:t>
      </w:r>
      <w:r w:rsidRPr="009427FD">
        <w:t>) + NaOH → (E)</w:t>
      </w:r>
      <w:r w:rsidRPr="009427FD">
        <w:rPr>
          <w:vertAlign w:val="subscript"/>
        </w:rPr>
        <w:t xml:space="preserve"> (r)</w:t>
      </w:r>
      <w:r w:rsidRPr="009427FD">
        <w:t xml:space="preserve"> + (A</w:t>
      </w:r>
      <w:r w:rsidRPr="009427FD">
        <w:rPr>
          <w:vertAlign w:val="subscript"/>
        </w:rPr>
        <w:t>3</w:t>
      </w:r>
      <w:r w:rsidRPr="009427FD">
        <w:t>).</w:t>
      </w:r>
    </w:p>
    <w:p w14:paraId="3BB52241" w14:textId="77777777" w:rsidR="005B228D" w:rsidRPr="009427FD" w:rsidRDefault="005B228D" w:rsidP="005B228D">
      <w:pPr>
        <w:pBdr>
          <w:top w:val="single" w:sz="4" w:space="1" w:color="auto"/>
          <w:left w:val="single" w:sz="4" w:space="4" w:color="auto"/>
          <w:bottom w:val="single" w:sz="4" w:space="1" w:color="auto"/>
          <w:right w:val="single" w:sz="4" w:space="4" w:color="auto"/>
        </w:pBdr>
      </w:pPr>
      <w:r w:rsidRPr="009427FD">
        <w:t>(b). (M) + H</w:t>
      </w:r>
      <w:r w:rsidRPr="009427FD">
        <w:rPr>
          <w:vertAlign w:val="subscript"/>
        </w:rPr>
        <w:t>2</w:t>
      </w:r>
      <w:r w:rsidRPr="009427FD">
        <w:t>SO</w:t>
      </w:r>
      <w:r w:rsidRPr="009427FD">
        <w:rPr>
          <w:vertAlign w:val="subscript"/>
        </w:rPr>
        <w:t>4</w:t>
      </w:r>
      <w:r w:rsidRPr="009427FD">
        <w:t xml:space="preserve"> → (B</w:t>
      </w:r>
      <w:r w:rsidRPr="009427FD">
        <w:rPr>
          <w:vertAlign w:val="subscript"/>
        </w:rPr>
        <w:t>1</w:t>
      </w:r>
      <w:r w:rsidRPr="009427FD">
        <w:t>) + (B</w:t>
      </w:r>
      <w:r w:rsidRPr="009427FD">
        <w:rPr>
          <w:vertAlign w:val="subscript"/>
        </w:rPr>
        <w:t>2</w:t>
      </w:r>
      <w:r w:rsidRPr="009427FD">
        <w:t>) + H</w:t>
      </w:r>
      <w:r w:rsidRPr="009427FD">
        <w:rPr>
          <w:vertAlign w:val="subscript"/>
        </w:rPr>
        <w:t>2</w:t>
      </w:r>
      <w:r w:rsidRPr="009427FD">
        <w:t xml:space="preserve">O. </w:t>
      </w:r>
      <w:r w:rsidRPr="009427FD">
        <w:tab/>
        <w:t>(e). (B</w:t>
      </w:r>
      <w:r w:rsidRPr="009427FD">
        <w:rPr>
          <w:vertAlign w:val="subscript"/>
        </w:rPr>
        <w:t>1</w:t>
      </w:r>
      <w:r w:rsidRPr="009427FD">
        <w:t>) + NaOH → (E)</w:t>
      </w:r>
      <w:r w:rsidRPr="009427FD">
        <w:rPr>
          <w:vertAlign w:val="subscript"/>
        </w:rPr>
        <w:t xml:space="preserve"> (r)</w:t>
      </w:r>
      <w:r w:rsidRPr="009427FD">
        <w:t xml:space="preserve"> + (B</w:t>
      </w:r>
      <w:r w:rsidRPr="009427FD">
        <w:rPr>
          <w:vertAlign w:val="subscript"/>
        </w:rPr>
        <w:t>3</w:t>
      </w:r>
      <w:r w:rsidRPr="009427FD">
        <w:t>).</w:t>
      </w:r>
    </w:p>
    <w:p w14:paraId="2EEFFE0B" w14:textId="77777777" w:rsidR="005B228D" w:rsidRPr="009427FD" w:rsidRDefault="005B228D" w:rsidP="005B228D">
      <w:pPr>
        <w:pBdr>
          <w:top w:val="single" w:sz="4" w:space="1" w:color="auto"/>
          <w:left w:val="single" w:sz="4" w:space="4" w:color="auto"/>
          <w:bottom w:val="single" w:sz="4" w:space="1" w:color="auto"/>
          <w:right w:val="single" w:sz="4" w:space="4" w:color="auto"/>
        </w:pBdr>
      </w:pPr>
      <w:r w:rsidRPr="009427FD">
        <w:t>(c). (A</w:t>
      </w:r>
      <w:r w:rsidRPr="009427FD">
        <w:rPr>
          <w:vertAlign w:val="subscript"/>
        </w:rPr>
        <w:t>1</w:t>
      </w:r>
      <w:r w:rsidRPr="009427FD">
        <w:t>) + Cl</w:t>
      </w:r>
      <w:r w:rsidRPr="009427FD">
        <w:rPr>
          <w:vertAlign w:val="subscript"/>
        </w:rPr>
        <w:t>2</w:t>
      </w:r>
      <w:r w:rsidRPr="009427FD">
        <w:t xml:space="preserve"> → (A</w:t>
      </w:r>
      <w:r w:rsidRPr="009427FD">
        <w:rPr>
          <w:vertAlign w:val="subscript"/>
        </w:rPr>
        <w:t>2</w:t>
      </w:r>
      <w:r w:rsidRPr="009427FD">
        <w:t xml:space="preserve">). </w:t>
      </w:r>
      <w:r w:rsidRPr="009427FD">
        <w:tab/>
      </w:r>
      <w:r w:rsidRPr="009427FD">
        <w:tab/>
      </w:r>
      <w:r w:rsidRPr="009427FD">
        <w:tab/>
        <w:t xml:space="preserve">(f).  (E) </w:t>
      </w:r>
      <w:r w:rsidRPr="009427FD">
        <w:rPr>
          <w:position w:val="-12"/>
        </w:rPr>
        <w:object w:dxaOrig="680" w:dyaOrig="420" w14:anchorId="0C27FAE5">
          <v:shape id="_x0000_i1033" type="#_x0000_t75" style="width:33.75pt;height:21pt" o:ole="">
            <v:imagedata r:id="rId12" o:title=""/>
          </v:shape>
          <o:OLEObject Type="Embed" ProgID="Equation.DSMT4" ShapeID="_x0000_i1033" DrawAspect="Content" ObjectID="_1748692005" r:id="rId18"/>
        </w:object>
      </w:r>
      <w:r w:rsidRPr="009427FD">
        <w:t xml:space="preserve"> (F) + H</w:t>
      </w:r>
      <w:r w:rsidRPr="009427FD">
        <w:rPr>
          <w:vertAlign w:val="subscript"/>
        </w:rPr>
        <w:t>2</w:t>
      </w:r>
      <w:r w:rsidRPr="009427FD">
        <w:t>O.</w:t>
      </w:r>
    </w:p>
    <w:p w14:paraId="47F1AB16" w14:textId="77777777" w:rsidR="00824DAB" w:rsidRPr="00824DAB" w:rsidRDefault="00824DAB" w:rsidP="00824DAB">
      <w:pPr>
        <w:jc w:val="center"/>
        <w:rPr>
          <w:b/>
        </w:rPr>
      </w:pPr>
      <w:r>
        <w:rPr>
          <w:b/>
        </w:rPr>
        <w:t>Giải</w:t>
      </w:r>
    </w:p>
    <w:p w14:paraId="1D3D4296" w14:textId="77777777" w:rsidR="005B228D" w:rsidRPr="009427FD" w:rsidRDefault="00824DAB" w:rsidP="00824DAB">
      <w:r w:rsidRPr="009427FD">
        <w:t xml:space="preserve"> </w:t>
      </w:r>
      <w:r w:rsidR="005B228D" w:rsidRPr="009427FD">
        <w:t>(a). Fe + 2HCl → FeCl</w:t>
      </w:r>
      <w:r w:rsidR="005B228D" w:rsidRPr="009427FD">
        <w:rPr>
          <w:vertAlign w:val="subscript"/>
        </w:rPr>
        <w:t>2</w:t>
      </w:r>
      <w:r w:rsidR="005B228D" w:rsidRPr="009427FD">
        <w:t xml:space="preserve"> + H</w:t>
      </w:r>
      <w:r w:rsidR="005B228D" w:rsidRPr="009427FD">
        <w:rPr>
          <w:vertAlign w:val="subscript"/>
        </w:rPr>
        <w:t>2</w:t>
      </w:r>
      <w:r w:rsidR="005B228D" w:rsidRPr="009427FD">
        <w:t>↑</w:t>
      </w:r>
      <w:r w:rsidR="005B228D" w:rsidRPr="009427FD">
        <w:tab/>
      </w:r>
      <w:r w:rsidR="005B228D" w:rsidRPr="009427FD">
        <w:tab/>
      </w:r>
      <w:r w:rsidR="005B228D" w:rsidRPr="009427FD">
        <w:tab/>
        <w:t>(d). FeCl</w:t>
      </w:r>
      <w:r w:rsidR="005B228D" w:rsidRPr="009427FD">
        <w:rPr>
          <w:vertAlign w:val="subscript"/>
        </w:rPr>
        <w:t>3</w:t>
      </w:r>
      <w:r w:rsidR="005B228D" w:rsidRPr="009427FD">
        <w:t xml:space="preserve"> + 3NaOH → Fe(OH)</w:t>
      </w:r>
      <w:r w:rsidR="005B228D" w:rsidRPr="009427FD">
        <w:rPr>
          <w:vertAlign w:val="subscript"/>
        </w:rPr>
        <w:t>3</w:t>
      </w:r>
      <w:r w:rsidR="005B228D" w:rsidRPr="009427FD">
        <w:t xml:space="preserve"> + 3NaCl.</w:t>
      </w:r>
    </w:p>
    <w:p w14:paraId="523034EE" w14:textId="77777777" w:rsidR="005B228D" w:rsidRPr="009427FD" w:rsidRDefault="005B228D" w:rsidP="005B228D">
      <w:r w:rsidRPr="009427FD">
        <w:lastRenderedPageBreak/>
        <w:t>(b). 2Fe + 6H</w:t>
      </w:r>
      <w:r w:rsidRPr="009427FD">
        <w:rPr>
          <w:vertAlign w:val="subscript"/>
        </w:rPr>
        <w:t>2</w:t>
      </w:r>
      <w:r w:rsidRPr="009427FD">
        <w:t>SO</w:t>
      </w:r>
      <w:r w:rsidRPr="009427FD">
        <w:rPr>
          <w:vertAlign w:val="subscript"/>
        </w:rPr>
        <w:t>4</w:t>
      </w:r>
      <w:r w:rsidRPr="009427FD">
        <w:t xml:space="preserve"> → Fe</w:t>
      </w:r>
      <w:r w:rsidRPr="009427FD">
        <w:rPr>
          <w:vertAlign w:val="subscript"/>
        </w:rPr>
        <w:t>2</w:t>
      </w:r>
      <w:r w:rsidRPr="009427FD">
        <w:t>(SO</w:t>
      </w:r>
      <w:r w:rsidRPr="009427FD">
        <w:rPr>
          <w:vertAlign w:val="subscript"/>
        </w:rPr>
        <w:t>4</w:t>
      </w:r>
      <w:r w:rsidRPr="009427FD">
        <w:t>)</w:t>
      </w:r>
      <w:r w:rsidRPr="009427FD">
        <w:rPr>
          <w:vertAlign w:val="subscript"/>
        </w:rPr>
        <w:t>3</w:t>
      </w:r>
      <w:r w:rsidRPr="009427FD">
        <w:t xml:space="preserve"> + 3SO</w:t>
      </w:r>
      <w:r w:rsidRPr="009427FD">
        <w:rPr>
          <w:vertAlign w:val="subscript"/>
        </w:rPr>
        <w:t>2</w:t>
      </w:r>
      <w:r w:rsidRPr="009427FD">
        <w:t xml:space="preserve"> + 6H</w:t>
      </w:r>
      <w:r w:rsidRPr="009427FD">
        <w:rPr>
          <w:vertAlign w:val="subscript"/>
        </w:rPr>
        <w:t>2</w:t>
      </w:r>
      <w:r w:rsidRPr="009427FD">
        <w:t xml:space="preserve">O. </w:t>
      </w:r>
      <w:r w:rsidRPr="009427FD">
        <w:tab/>
        <w:t>(e). Fe</w:t>
      </w:r>
      <w:r w:rsidRPr="009427FD">
        <w:rPr>
          <w:vertAlign w:val="subscript"/>
        </w:rPr>
        <w:t>2</w:t>
      </w:r>
      <w:r w:rsidRPr="009427FD">
        <w:t>(SO</w:t>
      </w:r>
      <w:r w:rsidRPr="009427FD">
        <w:rPr>
          <w:vertAlign w:val="subscript"/>
        </w:rPr>
        <w:t>4</w:t>
      </w:r>
      <w:r w:rsidRPr="009427FD">
        <w:t>)</w:t>
      </w:r>
      <w:r w:rsidRPr="009427FD">
        <w:rPr>
          <w:vertAlign w:val="subscript"/>
        </w:rPr>
        <w:t>3</w:t>
      </w:r>
      <w:r w:rsidRPr="009427FD">
        <w:t xml:space="preserve"> + 6NaOH → 2Fe(OH)</w:t>
      </w:r>
      <w:r w:rsidRPr="009427FD">
        <w:rPr>
          <w:vertAlign w:val="subscript"/>
        </w:rPr>
        <w:t>3</w:t>
      </w:r>
      <w:r w:rsidRPr="009427FD">
        <w:t xml:space="preserve"> + 3Na</w:t>
      </w:r>
      <w:r w:rsidRPr="009427FD">
        <w:rPr>
          <w:vertAlign w:val="subscript"/>
        </w:rPr>
        <w:t>2</w:t>
      </w:r>
      <w:r w:rsidRPr="009427FD">
        <w:t>SO</w:t>
      </w:r>
      <w:r w:rsidRPr="009427FD">
        <w:rPr>
          <w:vertAlign w:val="subscript"/>
        </w:rPr>
        <w:t>4</w:t>
      </w:r>
      <w:r w:rsidRPr="009427FD">
        <w:t>.</w:t>
      </w:r>
    </w:p>
    <w:p w14:paraId="1E6B7065" w14:textId="77777777" w:rsidR="005B228D" w:rsidRPr="009427FD" w:rsidRDefault="005B228D" w:rsidP="005B228D">
      <w:r w:rsidRPr="009427FD">
        <w:t>(c). 2FeCl</w:t>
      </w:r>
      <w:r w:rsidRPr="009427FD">
        <w:rPr>
          <w:vertAlign w:val="subscript"/>
        </w:rPr>
        <w:t>2</w:t>
      </w:r>
      <w:r w:rsidRPr="009427FD">
        <w:t xml:space="preserve"> + Cl</w:t>
      </w:r>
      <w:r w:rsidRPr="009427FD">
        <w:rPr>
          <w:vertAlign w:val="subscript"/>
        </w:rPr>
        <w:t>2</w:t>
      </w:r>
      <w:r w:rsidRPr="009427FD">
        <w:t xml:space="preserve"> → 2FeCl</w:t>
      </w:r>
      <w:r w:rsidRPr="009427FD">
        <w:rPr>
          <w:vertAlign w:val="subscript"/>
        </w:rPr>
        <w:t>3</w:t>
      </w:r>
      <w:r w:rsidRPr="009427FD">
        <w:t xml:space="preserve">. </w:t>
      </w:r>
      <w:r w:rsidRPr="009427FD">
        <w:tab/>
      </w:r>
      <w:r w:rsidRPr="009427FD">
        <w:tab/>
      </w:r>
      <w:r w:rsidRPr="009427FD">
        <w:tab/>
      </w:r>
      <w:r w:rsidRPr="009427FD">
        <w:tab/>
        <w:t>(f).  2Fe(OH)</w:t>
      </w:r>
      <w:r w:rsidRPr="009427FD">
        <w:rPr>
          <w:vertAlign w:val="subscript"/>
        </w:rPr>
        <w:t>3</w:t>
      </w:r>
      <w:r w:rsidRPr="009427FD">
        <w:t xml:space="preserve"> </w:t>
      </w:r>
      <w:r w:rsidRPr="009427FD">
        <w:rPr>
          <w:position w:val="-12"/>
        </w:rPr>
        <w:object w:dxaOrig="680" w:dyaOrig="420" w14:anchorId="74D0EB32">
          <v:shape id="_x0000_i1034" type="#_x0000_t75" style="width:33.75pt;height:21pt" o:ole="">
            <v:imagedata r:id="rId12" o:title=""/>
          </v:shape>
          <o:OLEObject Type="Embed" ProgID="Equation.DSMT4" ShapeID="_x0000_i1034" DrawAspect="Content" ObjectID="_1748692006" r:id="rId19"/>
        </w:object>
      </w:r>
      <w:r w:rsidRPr="009427FD">
        <w:t xml:space="preserve"> Fe</w:t>
      </w:r>
      <w:r w:rsidRPr="009427FD">
        <w:rPr>
          <w:vertAlign w:val="subscript"/>
        </w:rPr>
        <w:t>2</w:t>
      </w:r>
      <w:r w:rsidRPr="009427FD">
        <w:t>O</w:t>
      </w:r>
      <w:r w:rsidRPr="009427FD">
        <w:rPr>
          <w:vertAlign w:val="subscript"/>
        </w:rPr>
        <w:t>3</w:t>
      </w:r>
      <w:r w:rsidRPr="009427FD">
        <w:t xml:space="preserve"> + 3H</w:t>
      </w:r>
      <w:r w:rsidRPr="009427FD">
        <w:rPr>
          <w:vertAlign w:val="subscript"/>
        </w:rPr>
        <w:t>2</w:t>
      </w:r>
      <w:r w:rsidRPr="009427FD">
        <w:t>O.</w:t>
      </w:r>
    </w:p>
    <w:p w14:paraId="1AC395AE" w14:textId="77777777" w:rsidR="005B228D" w:rsidRPr="009427FD" w:rsidRDefault="005B228D" w:rsidP="005B228D">
      <w:r w:rsidRPr="009427FD">
        <w:rPr>
          <w:b/>
        </w:rPr>
        <w:t xml:space="preserve">Câu 2 </w:t>
      </w:r>
      <w:r w:rsidRPr="009427FD">
        <w:rPr>
          <w:i/>
        </w:rPr>
        <w:t>(4,5 điểm)</w:t>
      </w:r>
      <w:r w:rsidRPr="009427FD">
        <w:t xml:space="preserve">. </w:t>
      </w:r>
    </w:p>
    <w:p w14:paraId="5C51F685" w14:textId="77777777" w:rsidR="005B228D" w:rsidRPr="009427FD" w:rsidRDefault="005B228D" w:rsidP="005B228D">
      <w:pPr>
        <w:pBdr>
          <w:top w:val="single" w:sz="4" w:space="1" w:color="auto"/>
          <w:left w:val="single" w:sz="4" w:space="4" w:color="auto"/>
          <w:bottom w:val="single" w:sz="4" w:space="1" w:color="auto"/>
          <w:right w:val="single" w:sz="4" w:space="4" w:color="auto"/>
        </w:pBdr>
      </w:pPr>
      <w:r w:rsidRPr="009427FD">
        <w:rPr>
          <w:b/>
        </w:rPr>
        <w:t>1.</w:t>
      </w:r>
      <w:r w:rsidRPr="009427FD">
        <w:t xml:space="preserve"> Nung hỗn hợp X gồm a mol FeS và b mol FeS</w:t>
      </w:r>
      <w:r w:rsidRPr="009427FD">
        <w:rPr>
          <w:vertAlign w:val="subscript"/>
        </w:rPr>
        <w:t>2</w:t>
      </w:r>
      <w:r w:rsidRPr="009427FD">
        <w:t xml:space="preserve"> trong một bình kín chứa không khí (gồm 20% thể tích O</w:t>
      </w:r>
      <w:r w:rsidRPr="009427FD">
        <w:rPr>
          <w:vertAlign w:val="subscript"/>
        </w:rPr>
        <w:t>2</w:t>
      </w:r>
      <w:r w:rsidRPr="009427FD">
        <w:t xml:space="preserve"> và 80% thể tích N</w:t>
      </w:r>
      <w:r w:rsidRPr="009427FD">
        <w:rPr>
          <w:vertAlign w:val="subscript"/>
        </w:rPr>
        <w:t>2</w:t>
      </w:r>
      <w:r w:rsidRPr="009427FD">
        <w:t>) đến khi các phản ứng xảy ra hoàn toàn, thu được một chất rắn duy nhất và hỗn hợp khí Y có thành phần thể tích gồm 84,8% N</w:t>
      </w:r>
      <w:r w:rsidRPr="009427FD">
        <w:rPr>
          <w:vertAlign w:val="subscript"/>
        </w:rPr>
        <w:t>2</w:t>
      </w:r>
      <w:r w:rsidRPr="009427FD">
        <w:t>, 14% SO</w:t>
      </w:r>
      <w:r w:rsidRPr="009427FD">
        <w:rPr>
          <w:vertAlign w:val="subscript"/>
        </w:rPr>
        <w:t>2</w:t>
      </w:r>
      <w:r w:rsidRPr="009427FD">
        <w:t xml:space="preserve"> còn lại là O</w:t>
      </w:r>
      <w:r w:rsidRPr="009427FD">
        <w:rPr>
          <w:vertAlign w:val="subscript"/>
        </w:rPr>
        <w:t>2</w:t>
      </w:r>
      <w:r w:rsidRPr="009427FD">
        <w:t>. Tính tỉ lệ a/b.</w:t>
      </w:r>
    </w:p>
    <w:p w14:paraId="4F6B4301" w14:textId="77777777" w:rsidR="00824DAB" w:rsidRPr="00824DAB" w:rsidRDefault="00824DAB" w:rsidP="00824DAB">
      <w:pPr>
        <w:jc w:val="center"/>
        <w:rPr>
          <w:b/>
        </w:rPr>
      </w:pPr>
      <w:r>
        <w:rPr>
          <w:b/>
        </w:rPr>
        <w:t>Giải</w:t>
      </w:r>
    </w:p>
    <w:p w14:paraId="60F64C69" w14:textId="77777777" w:rsidR="005B228D" w:rsidRPr="009427FD" w:rsidRDefault="005B228D" w:rsidP="005B228D">
      <w:r w:rsidRPr="009427FD">
        <w:rPr>
          <w:b/>
        </w:rPr>
        <w:t xml:space="preserve"> </w:t>
      </w:r>
      <w:r w:rsidRPr="009427FD">
        <w:t>Đặt số mol Y = 100 mol ta có sơ đồ:</w:t>
      </w:r>
    </w:p>
    <w:p w14:paraId="63DE4A2F" w14:textId="77777777" w:rsidR="005B228D" w:rsidRPr="009427FD" w:rsidRDefault="005B228D" w:rsidP="005B228D">
      <w:pPr>
        <w:jc w:val="center"/>
      </w:pPr>
      <w:r w:rsidRPr="009427FD">
        <w:rPr>
          <w:position w:val="-84"/>
        </w:rPr>
        <w:object w:dxaOrig="6399" w:dyaOrig="1800" w14:anchorId="0DDBCC5C">
          <v:shape id="_x0000_i1035" type="#_x0000_t75" style="width:320.25pt;height:90pt" o:ole="">
            <v:imagedata r:id="rId20" o:title=""/>
          </v:shape>
          <o:OLEObject Type="Embed" ProgID="Equation.DSMT4" ShapeID="_x0000_i1035" DrawAspect="Content" ObjectID="_1748692007" r:id="rId21"/>
        </w:object>
      </w:r>
    </w:p>
    <w:p w14:paraId="61D0D872" w14:textId="77777777" w:rsidR="005B228D" w:rsidRPr="009427FD" w:rsidRDefault="005B228D" w:rsidP="005B228D">
      <w:r w:rsidRPr="009427FD">
        <w:t>+ Bảo toàn S: a + 2b = 14 (*)</w:t>
      </w:r>
    </w:p>
    <w:p w14:paraId="240C726B" w14:textId="77777777" w:rsidR="005B228D" w:rsidRPr="009427FD" w:rsidRDefault="005B228D" w:rsidP="005B228D">
      <w:r w:rsidRPr="009427FD">
        <w:t>+ Bảo toàn O: 1,5(a + b) = 12 (**)</w:t>
      </w:r>
    </w:p>
    <w:p w14:paraId="0C8E4705" w14:textId="77777777" w:rsidR="005B228D" w:rsidRPr="009427FD" w:rsidRDefault="005B228D" w:rsidP="005B228D">
      <w:r w:rsidRPr="009427FD">
        <w:t xml:space="preserve">+ Giải (*, **) </w:t>
      </w:r>
      <w:r w:rsidRPr="009427FD">
        <w:sym w:font="Symbol" w:char="F0DE"/>
      </w:r>
      <w:r w:rsidRPr="009427FD">
        <w:t xml:space="preserve"> a = 2 và b = 6 </w:t>
      </w:r>
      <w:r w:rsidRPr="009427FD">
        <w:sym w:font="Symbol" w:char="F0DE"/>
      </w:r>
      <w:r w:rsidRPr="009427FD">
        <w:rPr>
          <w:b/>
        </w:rPr>
        <w:t xml:space="preserve"> a : b = 1 : 3</w:t>
      </w:r>
      <w:r w:rsidRPr="009427FD">
        <w:t xml:space="preserve">. </w:t>
      </w:r>
    </w:p>
    <w:p w14:paraId="49473D9E" w14:textId="77777777" w:rsidR="005B228D" w:rsidRPr="009427FD" w:rsidRDefault="005B228D" w:rsidP="005B228D">
      <w:pPr>
        <w:pBdr>
          <w:top w:val="single" w:sz="4" w:space="1" w:color="auto"/>
          <w:left w:val="single" w:sz="4" w:space="4" w:color="auto"/>
          <w:bottom w:val="single" w:sz="4" w:space="1" w:color="auto"/>
          <w:right w:val="single" w:sz="4" w:space="4" w:color="auto"/>
        </w:pBdr>
      </w:pPr>
      <w:r w:rsidRPr="009427FD">
        <w:rPr>
          <w:b/>
        </w:rPr>
        <w:t>2.</w:t>
      </w:r>
      <w:r w:rsidRPr="009427FD">
        <w:t xml:space="preserve"> Hòa tan m gam hỗn hợp X gồm K</w:t>
      </w:r>
      <w:r w:rsidRPr="009427FD">
        <w:rPr>
          <w:vertAlign w:val="subscript"/>
        </w:rPr>
        <w:t>2</w:t>
      </w:r>
      <w:r w:rsidRPr="009427FD">
        <w:t>O, KHCO</w:t>
      </w:r>
      <w:r w:rsidRPr="009427FD">
        <w:rPr>
          <w:vertAlign w:val="subscript"/>
        </w:rPr>
        <w:t>3</w:t>
      </w:r>
      <w:r w:rsidRPr="009427FD">
        <w:t>, Ca(NO</w:t>
      </w:r>
      <w:r w:rsidRPr="009427FD">
        <w:rPr>
          <w:vertAlign w:val="subscript"/>
        </w:rPr>
        <w:t>3</w:t>
      </w:r>
      <w:r w:rsidRPr="009427FD">
        <w:t>)</w:t>
      </w:r>
      <w:r w:rsidRPr="009427FD">
        <w:rPr>
          <w:vertAlign w:val="subscript"/>
        </w:rPr>
        <w:t>2</w:t>
      </w:r>
      <w:r w:rsidRPr="009427FD">
        <w:t>, NH</w:t>
      </w:r>
      <w:r w:rsidRPr="009427FD">
        <w:rPr>
          <w:vertAlign w:val="subscript"/>
        </w:rPr>
        <w:t>4</w:t>
      </w:r>
      <w:r w:rsidRPr="009427FD">
        <w:t>NO</w:t>
      </w:r>
      <w:r w:rsidRPr="009427FD">
        <w:rPr>
          <w:vertAlign w:val="subscript"/>
        </w:rPr>
        <w:t>3</w:t>
      </w:r>
      <w:r w:rsidRPr="009427FD">
        <w:t xml:space="preserve"> có cùng số mol vào nước dư, đun nóng nhẹ thu được dung dịch Y chứa 60,6 gam chất tan. Xác định giá trị của m.</w:t>
      </w:r>
    </w:p>
    <w:p w14:paraId="4D13B615" w14:textId="77777777" w:rsidR="00824DAB" w:rsidRPr="00824DAB" w:rsidRDefault="00824DAB" w:rsidP="00824DAB">
      <w:pPr>
        <w:jc w:val="center"/>
        <w:rPr>
          <w:b/>
        </w:rPr>
      </w:pPr>
      <w:r>
        <w:rPr>
          <w:b/>
        </w:rPr>
        <w:t>Giải</w:t>
      </w:r>
    </w:p>
    <w:p w14:paraId="083D1BC0" w14:textId="77777777" w:rsidR="005B228D" w:rsidRPr="009427FD" w:rsidRDefault="005B228D" w:rsidP="005B228D">
      <w:r w:rsidRPr="009427FD">
        <w:t xml:space="preserve"> Đặt số mol mỗi chất đều là x mol. Phản ứng xảy ra:</w:t>
      </w:r>
    </w:p>
    <w:p w14:paraId="2B5E393E" w14:textId="77777777" w:rsidR="005B228D" w:rsidRPr="009427FD" w:rsidRDefault="005B228D" w:rsidP="005B228D">
      <w:r w:rsidRPr="009427FD">
        <w:sym w:font="Symbol" w:char="F0B7"/>
      </w:r>
      <w:r w:rsidRPr="009427FD">
        <w:t xml:space="preserve"> K</w:t>
      </w:r>
      <w:r w:rsidRPr="009427FD">
        <w:rPr>
          <w:vertAlign w:val="subscript"/>
        </w:rPr>
        <w:t>2</w:t>
      </w:r>
      <w:r w:rsidRPr="009427FD">
        <w:t>O + H</w:t>
      </w:r>
      <w:r w:rsidRPr="009427FD">
        <w:rPr>
          <w:vertAlign w:val="subscript"/>
        </w:rPr>
        <w:t>2</w:t>
      </w:r>
      <w:r w:rsidRPr="009427FD">
        <w:t>O → 2KOH</w:t>
      </w:r>
      <w:r w:rsidRPr="009427FD">
        <w:tab/>
      </w:r>
      <w:r w:rsidRPr="009427FD">
        <w:tab/>
      </w:r>
      <w:r w:rsidRPr="009427FD">
        <w:tab/>
      </w:r>
      <w:r w:rsidRPr="009427FD">
        <w:sym w:font="Symbol" w:char="F0B7"/>
      </w:r>
      <w:r w:rsidRPr="009427FD">
        <w:t xml:space="preserve"> KOH + NH</w:t>
      </w:r>
      <w:r w:rsidRPr="009427FD">
        <w:rPr>
          <w:vertAlign w:val="subscript"/>
        </w:rPr>
        <w:t>4</w:t>
      </w:r>
      <w:r w:rsidRPr="009427FD">
        <w:t>NO</w:t>
      </w:r>
      <w:r w:rsidRPr="009427FD">
        <w:rPr>
          <w:vertAlign w:val="subscript"/>
        </w:rPr>
        <w:t>3</w:t>
      </w:r>
      <w:r w:rsidRPr="009427FD">
        <w:t xml:space="preserve"> → KNO</w:t>
      </w:r>
      <w:r w:rsidRPr="009427FD">
        <w:rPr>
          <w:vertAlign w:val="subscript"/>
        </w:rPr>
        <w:t>3</w:t>
      </w:r>
      <w:r w:rsidRPr="009427FD">
        <w:t xml:space="preserve"> + NH</w:t>
      </w:r>
      <w:r w:rsidRPr="009427FD">
        <w:rPr>
          <w:vertAlign w:val="subscript"/>
        </w:rPr>
        <w:t>3</w:t>
      </w:r>
      <w:r w:rsidRPr="009427FD">
        <w:t>↑ + H</w:t>
      </w:r>
      <w:r w:rsidRPr="009427FD">
        <w:rPr>
          <w:vertAlign w:val="subscript"/>
        </w:rPr>
        <w:t>2</w:t>
      </w:r>
      <w:r w:rsidRPr="009427FD">
        <w:t>O</w:t>
      </w:r>
    </w:p>
    <w:p w14:paraId="58C6C49B" w14:textId="77777777" w:rsidR="005B228D" w:rsidRPr="009427FD" w:rsidRDefault="005B228D" w:rsidP="005B228D">
      <w:r w:rsidRPr="009427FD">
        <w:sym w:font="Symbol" w:char="F0B7"/>
      </w:r>
      <w:r w:rsidRPr="009427FD">
        <w:t xml:space="preserve"> KOH + KHCO</w:t>
      </w:r>
      <w:r w:rsidRPr="009427FD">
        <w:rPr>
          <w:vertAlign w:val="subscript"/>
        </w:rPr>
        <w:t>3</w:t>
      </w:r>
      <w:r w:rsidRPr="009427FD">
        <w:t xml:space="preserve"> → K</w:t>
      </w:r>
      <w:r w:rsidRPr="009427FD">
        <w:rPr>
          <w:vertAlign w:val="subscript"/>
        </w:rPr>
        <w:t>2</w:t>
      </w:r>
      <w:r w:rsidRPr="009427FD">
        <w:t>CO</w:t>
      </w:r>
      <w:r w:rsidRPr="009427FD">
        <w:rPr>
          <w:vertAlign w:val="subscript"/>
        </w:rPr>
        <w:t>3</w:t>
      </w:r>
      <w:r w:rsidRPr="009427FD">
        <w:t xml:space="preserve"> + H</w:t>
      </w:r>
      <w:r w:rsidRPr="009427FD">
        <w:rPr>
          <w:vertAlign w:val="subscript"/>
        </w:rPr>
        <w:t>2</w:t>
      </w:r>
      <w:r w:rsidRPr="009427FD">
        <w:t>O</w:t>
      </w:r>
      <w:r w:rsidRPr="009427FD">
        <w:tab/>
      </w:r>
      <w:r w:rsidRPr="009427FD">
        <w:tab/>
      </w:r>
      <w:r w:rsidRPr="009427FD">
        <w:sym w:font="Symbol" w:char="F0B7"/>
      </w:r>
      <w:r w:rsidRPr="009427FD">
        <w:t xml:space="preserve"> K</w:t>
      </w:r>
      <w:r w:rsidRPr="009427FD">
        <w:rPr>
          <w:vertAlign w:val="subscript"/>
        </w:rPr>
        <w:t>2</w:t>
      </w:r>
      <w:r w:rsidRPr="009427FD">
        <w:t>CO</w:t>
      </w:r>
      <w:r w:rsidRPr="009427FD">
        <w:rPr>
          <w:vertAlign w:val="subscript"/>
        </w:rPr>
        <w:t>3</w:t>
      </w:r>
      <w:r w:rsidRPr="009427FD">
        <w:t xml:space="preserve"> + Ca(NO</w:t>
      </w:r>
      <w:r w:rsidRPr="009427FD">
        <w:rPr>
          <w:vertAlign w:val="subscript"/>
        </w:rPr>
        <w:t>3</w:t>
      </w:r>
      <w:r w:rsidRPr="009427FD">
        <w:t>)</w:t>
      </w:r>
      <w:r w:rsidRPr="009427FD">
        <w:rPr>
          <w:vertAlign w:val="subscript"/>
        </w:rPr>
        <w:t>2</w:t>
      </w:r>
      <w:r w:rsidRPr="009427FD">
        <w:t xml:space="preserve"> → CaCO</w:t>
      </w:r>
      <w:r w:rsidRPr="009427FD">
        <w:rPr>
          <w:vertAlign w:val="subscript"/>
        </w:rPr>
        <w:t>3</w:t>
      </w:r>
      <w:r w:rsidRPr="009427FD">
        <w:t>↓ + 2KNO</w:t>
      </w:r>
      <w:r w:rsidRPr="009427FD">
        <w:rPr>
          <w:vertAlign w:val="subscript"/>
        </w:rPr>
        <w:t>3</w:t>
      </w:r>
    </w:p>
    <w:p w14:paraId="5C715A47" w14:textId="77777777" w:rsidR="005B228D" w:rsidRPr="009427FD" w:rsidRDefault="005B228D" w:rsidP="005B228D">
      <w:r w:rsidRPr="009427FD">
        <w:t>+ Từ 4 phản ứng trên suy ra dung dịch Y chỉ còn KNO</w:t>
      </w:r>
      <w:r w:rsidRPr="009427FD">
        <w:rPr>
          <w:vertAlign w:val="subscript"/>
        </w:rPr>
        <w:t>3</w:t>
      </w:r>
      <w:r w:rsidRPr="009427FD">
        <w:t xml:space="preserve">: 3x mol </w:t>
      </w:r>
      <w:r w:rsidRPr="009427FD">
        <w:sym w:font="Symbol" w:char="F0DE"/>
      </w:r>
      <w:r w:rsidRPr="009427FD">
        <w:t xml:space="preserve"> 3x.101 = 60,6 </w:t>
      </w:r>
      <w:r w:rsidRPr="009427FD">
        <w:sym w:font="Symbol" w:char="F0DE"/>
      </w:r>
      <w:r w:rsidRPr="009427FD">
        <w:t xml:space="preserve"> x = 0,2 mol</w:t>
      </w:r>
    </w:p>
    <w:p w14:paraId="03A14C2F" w14:textId="77777777" w:rsidR="005B228D" w:rsidRPr="009427FD" w:rsidRDefault="005B228D" w:rsidP="005B228D">
      <w:r w:rsidRPr="009427FD">
        <w:t>+ Vậy m = 94x + 100x + 164x + 80x =</w:t>
      </w:r>
      <w:r w:rsidRPr="009427FD">
        <w:rPr>
          <w:b/>
        </w:rPr>
        <w:t xml:space="preserve"> 87,6 gam.</w:t>
      </w:r>
    </w:p>
    <w:p w14:paraId="5DF45A40" w14:textId="77777777" w:rsidR="005B228D" w:rsidRPr="009427FD" w:rsidRDefault="005B228D" w:rsidP="005B228D">
      <w:pPr>
        <w:pBdr>
          <w:top w:val="single" w:sz="4" w:space="1" w:color="auto"/>
          <w:left w:val="single" w:sz="4" w:space="4" w:color="auto"/>
          <w:bottom w:val="single" w:sz="4" w:space="1" w:color="auto"/>
          <w:right w:val="single" w:sz="4" w:space="4" w:color="auto"/>
        </w:pBdr>
      </w:pPr>
      <w:r w:rsidRPr="009427FD">
        <w:rPr>
          <w:b/>
        </w:rPr>
        <w:t xml:space="preserve">3. </w:t>
      </w:r>
      <w:r w:rsidRPr="009427FD">
        <w:t>Cho 1,08 gam hỗn hợp Mg, Fe vào 400 ml dung dịch AgNO</w:t>
      </w:r>
      <w:r w:rsidRPr="009427FD">
        <w:rPr>
          <w:vertAlign w:val="subscript"/>
        </w:rPr>
        <w:t>3</w:t>
      </w:r>
      <w:r w:rsidRPr="009427FD">
        <w:t xml:space="preserve"> 0,2M, sau khi phản ứng xảy ra hoàn toàn thu được 7,02 gam chất rắn. Tính phần trăm về khối lượng của mỗi kim loại trong hỗn hợp ban đầu?</w:t>
      </w:r>
    </w:p>
    <w:p w14:paraId="0237256A" w14:textId="77777777" w:rsidR="00824DAB" w:rsidRPr="00824DAB" w:rsidRDefault="00824DAB" w:rsidP="00824DAB">
      <w:pPr>
        <w:jc w:val="center"/>
        <w:rPr>
          <w:b/>
        </w:rPr>
      </w:pPr>
      <w:r>
        <w:rPr>
          <w:b/>
        </w:rPr>
        <w:t>Giải</w:t>
      </w:r>
    </w:p>
    <w:p w14:paraId="18A31705" w14:textId="77777777" w:rsidR="005B228D" w:rsidRPr="009427FD" w:rsidRDefault="005B228D" w:rsidP="005B228D">
      <w:r w:rsidRPr="009427FD">
        <w:t xml:space="preserve"> Số mol AgNO</w:t>
      </w:r>
      <w:r w:rsidRPr="009427FD">
        <w:rPr>
          <w:vertAlign w:val="subscript"/>
        </w:rPr>
        <w:t>3</w:t>
      </w:r>
      <w:r w:rsidRPr="009427FD">
        <w:t xml:space="preserve"> = 0,08 mol </w:t>
      </w:r>
      <w:r w:rsidRPr="009427FD">
        <w:sym w:font="Symbol" w:char="F0DE"/>
      </w:r>
      <w:r w:rsidRPr="009427FD">
        <w:t xml:space="preserve"> khối lượng Ag max = 0,08.108 = 8,64 gam &gt; 7,02 gam </w:t>
      </w:r>
      <w:r w:rsidRPr="009427FD">
        <w:sym w:font="Symbol" w:char="F0DE"/>
      </w:r>
      <w:r w:rsidRPr="009427FD">
        <w:t xml:space="preserve"> chất rắn chỉ có Ag </w:t>
      </w:r>
      <w:r w:rsidRPr="009427FD">
        <w:sym w:font="Symbol" w:char="F0DE"/>
      </w:r>
      <w:r w:rsidRPr="009427FD">
        <w:t xml:space="preserve"> AgNO</w:t>
      </w:r>
      <w:r w:rsidRPr="009427FD">
        <w:rPr>
          <w:vertAlign w:val="subscript"/>
        </w:rPr>
        <w:t>3</w:t>
      </w:r>
      <w:r w:rsidRPr="009427FD">
        <w:t xml:space="preserve"> dư </w:t>
      </w:r>
      <w:r w:rsidRPr="009427FD">
        <w:sym w:font="Symbol" w:char="F0DE"/>
      </w:r>
      <w:r w:rsidRPr="009427FD">
        <w:t xml:space="preserve"> phản ứng tạo ra muối Fe(NO</w:t>
      </w:r>
      <w:r w:rsidRPr="009427FD">
        <w:rPr>
          <w:vertAlign w:val="subscript"/>
        </w:rPr>
        <w:t>3</w:t>
      </w:r>
      <w:r w:rsidRPr="009427FD">
        <w:t>)</w:t>
      </w:r>
      <w:r w:rsidRPr="009427FD">
        <w:rPr>
          <w:vertAlign w:val="subscript"/>
        </w:rPr>
        <w:t>3</w:t>
      </w:r>
      <w:r w:rsidRPr="009427FD">
        <w:t>. Sơ đồ:</w:t>
      </w:r>
    </w:p>
    <w:p w14:paraId="43B6E78C" w14:textId="77777777" w:rsidR="005B228D" w:rsidRPr="009427FD" w:rsidRDefault="005B228D" w:rsidP="005B228D">
      <w:r w:rsidRPr="009427FD">
        <w:rPr>
          <w:position w:val="-72"/>
        </w:rPr>
        <w:object w:dxaOrig="6780" w:dyaOrig="1560" w14:anchorId="443BAE2D">
          <v:shape id="_x0000_i1036" type="#_x0000_t75" style="width:339pt;height:78pt" o:ole="">
            <v:imagedata r:id="rId22" o:title=""/>
          </v:shape>
          <o:OLEObject Type="Embed" ProgID="Equation.DSMT4" ShapeID="_x0000_i1036" DrawAspect="Content" ObjectID="_1748692008" r:id="rId23"/>
        </w:object>
      </w:r>
      <w:r w:rsidRPr="009427FD">
        <w:t xml:space="preserve"> </w:t>
      </w:r>
    </w:p>
    <w:p w14:paraId="5ADDB056" w14:textId="77777777" w:rsidR="005B228D" w:rsidRPr="009427FD" w:rsidRDefault="005B228D" w:rsidP="005B228D">
      <w:r w:rsidRPr="009427FD">
        <w:t>+ Theo giả thiết ta có: 24a  + 56b = 1,08 (I)</w:t>
      </w:r>
    </w:p>
    <w:p w14:paraId="05C2C237" w14:textId="77777777" w:rsidR="005B228D" w:rsidRPr="009427FD" w:rsidRDefault="005B228D" w:rsidP="005B228D">
      <w:r w:rsidRPr="009427FD">
        <w:t>+ Bảo toàn NO</w:t>
      </w:r>
      <w:r w:rsidRPr="009427FD">
        <w:rPr>
          <w:vertAlign w:val="subscript"/>
        </w:rPr>
        <w:t>3</w:t>
      </w:r>
      <w:r w:rsidRPr="009427FD">
        <w:rPr>
          <w:vertAlign w:val="superscript"/>
        </w:rPr>
        <w:t>-</w:t>
      </w:r>
      <w:r w:rsidRPr="009427FD">
        <w:t xml:space="preserve"> ta có: 2a + 3b = 0,065 (II)</w:t>
      </w:r>
    </w:p>
    <w:p w14:paraId="1BA16BD5" w14:textId="77777777" w:rsidR="005B228D" w:rsidRDefault="005B228D" w:rsidP="005B228D">
      <w:r w:rsidRPr="009427FD">
        <w:t>+ Giải (I, II) ta có: a = 0,01 và b = 0,015 mol</w:t>
      </w:r>
      <w:r w:rsidRPr="009427FD">
        <w:sym w:font="Symbol" w:char="F0DE"/>
      </w:r>
      <w:r w:rsidRPr="009427FD">
        <w:t xml:space="preserve"> Mg = 0,24 gam và Fe = 0,84 gam.</w:t>
      </w:r>
    </w:p>
    <w:p w14:paraId="1AB29888" w14:textId="77777777" w:rsidR="00824DAB" w:rsidRDefault="00824DAB" w:rsidP="005B228D"/>
    <w:p w14:paraId="50925E31" w14:textId="77777777" w:rsidR="00824DAB" w:rsidRDefault="00824DAB" w:rsidP="005B228D"/>
    <w:p w14:paraId="1A344DE7" w14:textId="77777777" w:rsidR="00824DAB" w:rsidRDefault="00824DAB" w:rsidP="005B228D"/>
    <w:p w14:paraId="639D510F" w14:textId="77777777" w:rsidR="00824DAB" w:rsidRPr="009427FD" w:rsidRDefault="00824DAB" w:rsidP="005B228D"/>
    <w:p w14:paraId="253BAADB" w14:textId="77777777" w:rsidR="005B228D" w:rsidRPr="009427FD" w:rsidRDefault="005B228D" w:rsidP="005B228D">
      <w:pPr>
        <w:pBdr>
          <w:top w:val="single" w:sz="4" w:space="1" w:color="auto"/>
          <w:left w:val="single" w:sz="4" w:space="4" w:color="auto"/>
          <w:bottom w:val="single" w:sz="4" w:space="1" w:color="auto"/>
          <w:right w:val="single" w:sz="4" w:space="4" w:color="auto"/>
        </w:pBdr>
      </w:pPr>
      <w:r w:rsidRPr="009427FD">
        <w:rPr>
          <w:b/>
        </w:rPr>
        <w:lastRenderedPageBreak/>
        <w:t xml:space="preserve">Câu 3 </w:t>
      </w:r>
      <w:r w:rsidRPr="009427FD">
        <w:rPr>
          <w:i/>
        </w:rPr>
        <w:t>(2,0 điểm)</w:t>
      </w:r>
      <w:r w:rsidRPr="009427FD">
        <w:t>. Cho hình vẽ mô tả quá trình điều chế Cl</w:t>
      </w:r>
      <w:r w:rsidRPr="009427FD">
        <w:rPr>
          <w:vertAlign w:val="subscript"/>
        </w:rPr>
        <w:t>2</w:t>
      </w:r>
      <w:r w:rsidRPr="009427FD">
        <w:t xml:space="preserve"> trong phòng thí nghiệm</w:t>
      </w:r>
    </w:p>
    <w:p w14:paraId="7D165771" w14:textId="77777777" w:rsidR="005B228D" w:rsidRPr="009427FD" w:rsidRDefault="005B228D" w:rsidP="005B228D">
      <w:pPr>
        <w:pBdr>
          <w:top w:val="single" w:sz="4" w:space="1" w:color="auto"/>
          <w:left w:val="single" w:sz="4" w:space="4" w:color="auto"/>
          <w:bottom w:val="single" w:sz="4" w:space="1" w:color="auto"/>
          <w:right w:val="single" w:sz="4" w:space="4" w:color="auto"/>
        </w:pBdr>
        <w:jc w:val="center"/>
      </w:pPr>
      <w:r w:rsidRPr="009427FD">
        <w:rPr>
          <w:noProof/>
        </w:rPr>
        <w:drawing>
          <wp:inline distT="0" distB="0" distL="0" distR="0" wp14:anchorId="4095DC80" wp14:editId="5038E068">
            <wp:extent cx="2876036" cy="1163320"/>
            <wp:effectExtent l="57150" t="57150" r="114935" b="11303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BEBA8EAE-BF5A-486C-A8C5-ECC9F3942E4B}">
                          <a14:imgProps xmlns:a14="http://schemas.microsoft.com/office/drawing/2010/main">
                            <a14:imgLayer r:embed="rId15">
                              <a14:imgEffect>
                                <a14:artisticPhotocopy/>
                              </a14:imgEffect>
                            </a14:imgLayer>
                          </a14:imgProps>
                        </a:ext>
                      </a:extLst>
                    </a:blip>
                    <a:stretch>
                      <a:fillRect/>
                    </a:stretch>
                  </pic:blipFill>
                  <pic:spPr>
                    <a:xfrm>
                      <a:off x="0" y="0"/>
                      <a:ext cx="2876272" cy="1163416"/>
                    </a:xfrm>
                    <a:prstGeom prst="rect">
                      <a:avLst/>
                    </a:prstGeom>
                    <a:ln w="127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5D25799E" w14:textId="77777777" w:rsidR="005B228D" w:rsidRPr="009427FD" w:rsidRDefault="005B228D" w:rsidP="005B228D">
      <w:pPr>
        <w:pBdr>
          <w:top w:val="single" w:sz="4" w:space="1" w:color="auto"/>
          <w:left w:val="single" w:sz="4" w:space="4" w:color="auto"/>
          <w:bottom w:val="single" w:sz="4" w:space="1" w:color="auto"/>
          <w:right w:val="single" w:sz="4" w:space="4" w:color="auto"/>
        </w:pBdr>
      </w:pPr>
      <w:r w:rsidRPr="009427FD">
        <w:t>a. Hãy đề xuất 3 chất rắn A phù hợp và viết phương trình phản ứng điều chế khí clo?</w:t>
      </w:r>
    </w:p>
    <w:p w14:paraId="01B78E13" w14:textId="77777777" w:rsidR="005B228D" w:rsidRPr="009427FD" w:rsidRDefault="005B228D" w:rsidP="005B228D">
      <w:pPr>
        <w:pBdr>
          <w:top w:val="single" w:sz="4" w:space="1" w:color="auto"/>
          <w:left w:val="single" w:sz="4" w:space="4" w:color="auto"/>
          <w:bottom w:val="single" w:sz="4" w:space="1" w:color="auto"/>
          <w:right w:val="single" w:sz="4" w:space="4" w:color="auto"/>
        </w:pBdr>
      </w:pPr>
      <w:r w:rsidRPr="009427FD">
        <w:t>b. Có thể thay dung dịch H</w:t>
      </w:r>
      <w:r w:rsidRPr="009427FD">
        <w:rPr>
          <w:vertAlign w:val="subscript"/>
        </w:rPr>
        <w:t>2</w:t>
      </w:r>
      <w:r w:rsidRPr="009427FD">
        <w:t>SO</w:t>
      </w:r>
      <w:r w:rsidRPr="009427FD">
        <w:rPr>
          <w:vertAlign w:val="subscript"/>
        </w:rPr>
        <w:t>4</w:t>
      </w:r>
      <w:r w:rsidRPr="009427FD">
        <w:t xml:space="preserve"> đặc bằng CaO được không? Giải thích?</w:t>
      </w:r>
    </w:p>
    <w:p w14:paraId="79D2230D" w14:textId="77777777" w:rsidR="005B228D" w:rsidRPr="009427FD" w:rsidRDefault="005B228D" w:rsidP="005B228D">
      <w:pPr>
        <w:pBdr>
          <w:top w:val="single" w:sz="4" w:space="1" w:color="auto"/>
          <w:left w:val="single" w:sz="4" w:space="4" w:color="auto"/>
          <w:bottom w:val="single" w:sz="4" w:space="1" w:color="auto"/>
          <w:right w:val="single" w:sz="4" w:space="4" w:color="auto"/>
        </w:pBdr>
      </w:pPr>
      <w:r w:rsidRPr="009427FD">
        <w:t>c. Sục Cl</w:t>
      </w:r>
      <w:r w:rsidRPr="009427FD">
        <w:rPr>
          <w:vertAlign w:val="subscript"/>
        </w:rPr>
        <w:t>2</w:t>
      </w:r>
      <w:r w:rsidRPr="009427FD">
        <w:t xml:space="preserve"> vào dung dịch KOH loãng thu được dung dịch X. Cho lần lượt hỗn hợp (HCl + FeCl</w:t>
      </w:r>
      <w:r w:rsidRPr="009427FD">
        <w:rPr>
          <w:vertAlign w:val="subscript"/>
        </w:rPr>
        <w:t>2</w:t>
      </w:r>
      <w:r w:rsidRPr="009427FD">
        <w:t>) và CO</w:t>
      </w:r>
      <w:r w:rsidRPr="009427FD">
        <w:rPr>
          <w:vertAlign w:val="subscript"/>
        </w:rPr>
        <w:t>2</w:t>
      </w:r>
      <w:r w:rsidRPr="009427FD">
        <w:t xml:space="preserve"> vào dung dịch X (không có Cl</w:t>
      </w:r>
      <w:r w:rsidRPr="009427FD">
        <w:rPr>
          <w:vertAlign w:val="subscript"/>
        </w:rPr>
        <w:t>2</w:t>
      </w:r>
      <w:r w:rsidRPr="009427FD">
        <w:t xml:space="preserve"> dư, chỉ có các muối). Viết các phương trình hóa học xảy ra.</w:t>
      </w:r>
    </w:p>
    <w:p w14:paraId="0D9793C0" w14:textId="77777777" w:rsidR="00824DAB" w:rsidRPr="00824DAB" w:rsidRDefault="00824DAB" w:rsidP="00824DAB">
      <w:pPr>
        <w:jc w:val="center"/>
        <w:rPr>
          <w:b/>
        </w:rPr>
      </w:pPr>
      <w:r>
        <w:rPr>
          <w:b/>
        </w:rPr>
        <w:t>Giải</w:t>
      </w:r>
    </w:p>
    <w:p w14:paraId="0B0BF80E" w14:textId="77777777" w:rsidR="005B228D" w:rsidRPr="009427FD" w:rsidRDefault="005B228D" w:rsidP="005B228D">
      <w:r w:rsidRPr="009427FD">
        <w:t xml:space="preserve"> Chọn A là MnO</w:t>
      </w:r>
      <w:r w:rsidRPr="009427FD">
        <w:rPr>
          <w:vertAlign w:val="subscript"/>
        </w:rPr>
        <w:t>2</w:t>
      </w:r>
      <w:r w:rsidRPr="009427FD">
        <w:t>, KMnO</w:t>
      </w:r>
      <w:r w:rsidRPr="009427FD">
        <w:rPr>
          <w:vertAlign w:val="subscript"/>
        </w:rPr>
        <w:t>4</w:t>
      </w:r>
      <w:r w:rsidRPr="009427FD">
        <w:t>, K</w:t>
      </w:r>
      <w:r w:rsidRPr="009427FD">
        <w:rPr>
          <w:vertAlign w:val="subscript"/>
        </w:rPr>
        <w:t>2</w:t>
      </w:r>
      <w:r w:rsidRPr="009427FD">
        <w:t>Cr</w:t>
      </w:r>
      <w:r w:rsidRPr="009427FD">
        <w:rPr>
          <w:vertAlign w:val="subscript"/>
        </w:rPr>
        <w:t>2</w:t>
      </w:r>
      <w:r w:rsidRPr="009427FD">
        <w:t>O</w:t>
      </w:r>
      <w:r w:rsidRPr="009427FD">
        <w:rPr>
          <w:vertAlign w:val="subscript"/>
        </w:rPr>
        <w:t>7</w:t>
      </w:r>
      <w:r w:rsidRPr="009427FD">
        <w:t>. Các phản ứng xảy ra:</w:t>
      </w:r>
    </w:p>
    <w:p w14:paraId="6537F99D" w14:textId="77777777" w:rsidR="005B228D" w:rsidRPr="009427FD" w:rsidRDefault="005B228D" w:rsidP="005B228D">
      <w:pPr>
        <w:ind w:left="720"/>
        <w:rPr>
          <w:lang w:val="pt-BR"/>
        </w:rPr>
      </w:pPr>
      <w:r w:rsidRPr="009427FD">
        <w:rPr>
          <w:lang w:val="pt-BR"/>
        </w:rPr>
        <w:t>MnO</w:t>
      </w:r>
      <w:r w:rsidRPr="009427FD">
        <w:rPr>
          <w:vertAlign w:val="subscript"/>
          <w:lang w:val="pt-BR"/>
        </w:rPr>
        <w:t>2</w:t>
      </w:r>
      <w:r w:rsidRPr="009427FD">
        <w:rPr>
          <w:lang w:val="pt-BR"/>
        </w:rPr>
        <w:t xml:space="preserve"> + 4HCl </w:t>
      </w:r>
      <w:r w:rsidRPr="009427FD">
        <w:rPr>
          <w:position w:val="-6"/>
          <w:lang w:val="pt-BR"/>
        </w:rPr>
        <w:object w:dxaOrig="680" w:dyaOrig="360" w14:anchorId="3105E1AE">
          <v:shape id="_x0000_i1037" type="#_x0000_t75" style="width:33.75pt;height:18pt" o:ole="">
            <v:imagedata r:id="rId24" o:title=""/>
          </v:shape>
          <o:OLEObject Type="Embed" ProgID="Equation.DSMT4" ShapeID="_x0000_i1037" DrawAspect="Content" ObjectID="_1748692009" r:id="rId25"/>
        </w:object>
      </w:r>
      <w:r w:rsidRPr="009427FD">
        <w:rPr>
          <w:lang w:val="pt-BR"/>
        </w:rPr>
        <w:t xml:space="preserve"> MnCl</w:t>
      </w:r>
      <w:r w:rsidRPr="009427FD">
        <w:rPr>
          <w:vertAlign w:val="subscript"/>
          <w:lang w:val="pt-BR"/>
        </w:rPr>
        <w:t>2</w:t>
      </w:r>
      <w:r w:rsidRPr="009427FD">
        <w:rPr>
          <w:lang w:val="pt-BR"/>
        </w:rPr>
        <w:t xml:space="preserve"> + Cl</w:t>
      </w:r>
      <w:r w:rsidRPr="009427FD">
        <w:rPr>
          <w:vertAlign w:val="subscript"/>
          <w:lang w:val="pt-BR"/>
        </w:rPr>
        <w:t>2</w:t>
      </w:r>
      <w:r w:rsidRPr="009427FD">
        <w:rPr>
          <w:lang w:val="pt-BR"/>
        </w:rPr>
        <w:t xml:space="preserve"> + 2H</w:t>
      </w:r>
      <w:r w:rsidRPr="009427FD">
        <w:rPr>
          <w:vertAlign w:val="subscript"/>
          <w:lang w:val="pt-BR"/>
        </w:rPr>
        <w:t>2</w:t>
      </w:r>
      <w:r w:rsidRPr="009427FD">
        <w:rPr>
          <w:lang w:val="pt-BR"/>
        </w:rPr>
        <w:t>O</w:t>
      </w:r>
    </w:p>
    <w:p w14:paraId="2F6FF5A5" w14:textId="77777777" w:rsidR="005B228D" w:rsidRPr="009427FD" w:rsidRDefault="005B228D" w:rsidP="005B228D">
      <w:pPr>
        <w:ind w:left="720"/>
        <w:rPr>
          <w:lang w:val="pt-BR"/>
        </w:rPr>
      </w:pPr>
      <w:r w:rsidRPr="009427FD">
        <w:rPr>
          <w:lang w:val="pt-BR"/>
        </w:rPr>
        <w:t>2KMnO</w:t>
      </w:r>
      <w:r w:rsidRPr="009427FD">
        <w:rPr>
          <w:vertAlign w:val="subscript"/>
          <w:lang w:val="pt-BR"/>
        </w:rPr>
        <w:t>4</w:t>
      </w:r>
      <w:r w:rsidRPr="009427FD">
        <w:rPr>
          <w:lang w:val="pt-BR"/>
        </w:rPr>
        <w:t xml:space="preserve"> + 16HCl </w:t>
      </w:r>
      <w:r w:rsidRPr="009427FD">
        <w:rPr>
          <w:position w:val="-6"/>
          <w:lang w:val="pt-BR"/>
        </w:rPr>
        <w:object w:dxaOrig="680" w:dyaOrig="360" w14:anchorId="49AF9944">
          <v:shape id="_x0000_i1038" type="#_x0000_t75" style="width:33.75pt;height:18pt" o:ole="">
            <v:imagedata r:id="rId24" o:title=""/>
          </v:shape>
          <o:OLEObject Type="Embed" ProgID="Equation.DSMT4" ShapeID="_x0000_i1038" DrawAspect="Content" ObjectID="_1748692010" r:id="rId26"/>
        </w:object>
      </w:r>
      <w:r w:rsidRPr="009427FD">
        <w:rPr>
          <w:lang w:val="pt-BR"/>
        </w:rPr>
        <w:t>2KCl + 2MnCl</w:t>
      </w:r>
      <w:r w:rsidRPr="009427FD">
        <w:rPr>
          <w:vertAlign w:val="subscript"/>
          <w:lang w:val="pt-BR"/>
        </w:rPr>
        <w:t>2</w:t>
      </w:r>
      <w:r w:rsidRPr="009427FD">
        <w:rPr>
          <w:lang w:val="pt-BR"/>
        </w:rPr>
        <w:t xml:space="preserve"> + 5Cl</w:t>
      </w:r>
      <w:r w:rsidRPr="009427FD">
        <w:rPr>
          <w:vertAlign w:val="subscript"/>
          <w:lang w:val="pt-BR"/>
        </w:rPr>
        <w:t>2</w:t>
      </w:r>
      <w:r w:rsidRPr="009427FD">
        <w:rPr>
          <w:lang w:val="pt-BR"/>
        </w:rPr>
        <w:t xml:space="preserve"> + 8H</w:t>
      </w:r>
      <w:r w:rsidRPr="009427FD">
        <w:rPr>
          <w:vertAlign w:val="subscript"/>
          <w:lang w:val="pt-BR"/>
        </w:rPr>
        <w:t>2</w:t>
      </w:r>
      <w:r w:rsidRPr="009427FD">
        <w:rPr>
          <w:lang w:val="pt-BR"/>
        </w:rPr>
        <w:t>O</w:t>
      </w:r>
    </w:p>
    <w:p w14:paraId="752F8D36" w14:textId="77777777" w:rsidR="005B228D" w:rsidRPr="009427FD" w:rsidRDefault="005B228D" w:rsidP="005B228D">
      <w:pPr>
        <w:ind w:left="720"/>
        <w:rPr>
          <w:lang w:val="pt-BR"/>
        </w:rPr>
      </w:pPr>
      <w:r w:rsidRPr="009427FD">
        <w:rPr>
          <w:lang w:val="pt-BR"/>
        </w:rPr>
        <w:t>K</w:t>
      </w:r>
      <w:r w:rsidRPr="009427FD">
        <w:rPr>
          <w:vertAlign w:val="subscript"/>
          <w:lang w:val="pt-BR"/>
        </w:rPr>
        <w:t>2</w:t>
      </w:r>
      <w:r w:rsidRPr="009427FD">
        <w:rPr>
          <w:lang w:val="pt-BR"/>
        </w:rPr>
        <w:t>Cr</w:t>
      </w:r>
      <w:r w:rsidRPr="009427FD">
        <w:rPr>
          <w:vertAlign w:val="subscript"/>
          <w:lang w:val="pt-BR"/>
        </w:rPr>
        <w:t>2</w:t>
      </w:r>
      <w:r w:rsidRPr="009427FD">
        <w:rPr>
          <w:lang w:val="pt-BR"/>
        </w:rPr>
        <w:t>O</w:t>
      </w:r>
      <w:r w:rsidRPr="009427FD">
        <w:rPr>
          <w:vertAlign w:val="subscript"/>
          <w:lang w:val="pt-BR"/>
        </w:rPr>
        <w:t>7</w:t>
      </w:r>
      <w:r w:rsidRPr="009427FD">
        <w:rPr>
          <w:lang w:val="pt-BR"/>
        </w:rPr>
        <w:t xml:space="preserve"> + 14HCl </w:t>
      </w:r>
      <w:r w:rsidRPr="009427FD">
        <w:rPr>
          <w:position w:val="-6"/>
          <w:lang w:val="pt-BR"/>
        </w:rPr>
        <w:object w:dxaOrig="680" w:dyaOrig="360" w14:anchorId="7097A35C">
          <v:shape id="_x0000_i1039" type="#_x0000_t75" style="width:33.75pt;height:18pt" o:ole="">
            <v:imagedata r:id="rId24" o:title=""/>
          </v:shape>
          <o:OLEObject Type="Embed" ProgID="Equation.DSMT4" ShapeID="_x0000_i1039" DrawAspect="Content" ObjectID="_1748692011" r:id="rId27"/>
        </w:object>
      </w:r>
      <w:r w:rsidRPr="009427FD">
        <w:rPr>
          <w:lang w:val="pt-BR"/>
        </w:rPr>
        <w:t>2KCl + 2CrCl</w:t>
      </w:r>
      <w:r w:rsidRPr="009427FD">
        <w:rPr>
          <w:vertAlign w:val="subscript"/>
          <w:lang w:val="pt-BR"/>
        </w:rPr>
        <w:t>3</w:t>
      </w:r>
      <w:r w:rsidRPr="009427FD">
        <w:rPr>
          <w:lang w:val="pt-BR"/>
        </w:rPr>
        <w:t xml:space="preserve"> + 3Cl</w:t>
      </w:r>
      <w:r w:rsidRPr="009427FD">
        <w:rPr>
          <w:vertAlign w:val="subscript"/>
          <w:lang w:val="pt-BR"/>
        </w:rPr>
        <w:t>2</w:t>
      </w:r>
      <w:r w:rsidRPr="009427FD">
        <w:rPr>
          <w:lang w:val="pt-BR"/>
        </w:rPr>
        <w:t xml:space="preserve"> + 7H</w:t>
      </w:r>
      <w:r w:rsidRPr="009427FD">
        <w:rPr>
          <w:vertAlign w:val="subscript"/>
          <w:lang w:val="pt-BR"/>
        </w:rPr>
        <w:t>2</w:t>
      </w:r>
      <w:r w:rsidRPr="009427FD">
        <w:rPr>
          <w:lang w:val="pt-BR"/>
        </w:rPr>
        <w:t>O</w:t>
      </w:r>
    </w:p>
    <w:p w14:paraId="3C493B64" w14:textId="77777777" w:rsidR="005B228D" w:rsidRPr="009427FD" w:rsidRDefault="005B228D" w:rsidP="005B228D">
      <w:r w:rsidRPr="009427FD">
        <w:t>b. Không dùng CaO được vì có phản ứng sau:</w:t>
      </w:r>
    </w:p>
    <w:p w14:paraId="60783F05" w14:textId="77777777" w:rsidR="005B228D" w:rsidRPr="009427FD" w:rsidRDefault="005B228D" w:rsidP="005B228D">
      <w:r w:rsidRPr="009427FD">
        <w:tab/>
        <w:t>CaO + H</w:t>
      </w:r>
      <w:r w:rsidRPr="009427FD">
        <w:rPr>
          <w:vertAlign w:val="subscript"/>
        </w:rPr>
        <w:t>2</w:t>
      </w:r>
      <w:r w:rsidRPr="009427FD">
        <w:t>O → Ca(OH)</w:t>
      </w:r>
      <w:r w:rsidRPr="009427FD">
        <w:rPr>
          <w:vertAlign w:val="subscript"/>
        </w:rPr>
        <w:t>2</w:t>
      </w:r>
    </w:p>
    <w:p w14:paraId="00169EE7" w14:textId="77777777" w:rsidR="005B228D" w:rsidRPr="009427FD" w:rsidRDefault="005B228D" w:rsidP="005B228D">
      <w:r w:rsidRPr="009427FD">
        <w:tab/>
        <w:t>Ca(OH)</w:t>
      </w:r>
      <w:r w:rsidRPr="009427FD">
        <w:rPr>
          <w:vertAlign w:val="subscript"/>
        </w:rPr>
        <w:t>2</w:t>
      </w:r>
      <w:r w:rsidRPr="009427FD">
        <w:t xml:space="preserve"> + Cl</w:t>
      </w:r>
      <w:r w:rsidRPr="009427FD">
        <w:rPr>
          <w:vertAlign w:val="subscript"/>
        </w:rPr>
        <w:t>2</w:t>
      </w:r>
      <w:r w:rsidRPr="009427FD">
        <w:t xml:space="preserve"> → CaOCl</w:t>
      </w:r>
      <w:r w:rsidRPr="009427FD">
        <w:rPr>
          <w:vertAlign w:val="subscript"/>
        </w:rPr>
        <w:t>2</w:t>
      </w:r>
      <w:r w:rsidRPr="009427FD">
        <w:t xml:space="preserve"> + H</w:t>
      </w:r>
      <w:r w:rsidRPr="009427FD">
        <w:rPr>
          <w:vertAlign w:val="subscript"/>
        </w:rPr>
        <w:t>2</w:t>
      </w:r>
      <w:r w:rsidRPr="009427FD">
        <w:t>O</w:t>
      </w:r>
    </w:p>
    <w:p w14:paraId="7EDAAF99" w14:textId="77777777" w:rsidR="005B228D" w:rsidRPr="009427FD" w:rsidRDefault="005B228D" w:rsidP="005B228D">
      <w:r w:rsidRPr="009427FD">
        <w:tab/>
        <w:t>2Ca(OH)</w:t>
      </w:r>
      <w:r w:rsidRPr="009427FD">
        <w:rPr>
          <w:vertAlign w:val="subscript"/>
        </w:rPr>
        <w:t>2</w:t>
      </w:r>
      <w:r w:rsidRPr="009427FD">
        <w:t xml:space="preserve"> + 2Cl</w:t>
      </w:r>
      <w:r w:rsidRPr="009427FD">
        <w:rPr>
          <w:vertAlign w:val="subscript"/>
        </w:rPr>
        <w:t>2</w:t>
      </w:r>
      <w:r w:rsidRPr="009427FD">
        <w:t xml:space="preserve"> → Ca(ClO)</w:t>
      </w:r>
      <w:r w:rsidRPr="009427FD">
        <w:rPr>
          <w:vertAlign w:val="subscript"/>
        </w:rPr>
        <w:t>2</w:t>
      </w:r>
      <w:r w:rsidRPr="009427FD">
        <w:t xml:space="preserve"> + CaCl</w:t>
      </w:r>
      <w:r w:rsidRPr="009427FD">
        <w:rPr>
          <w:vertAlign w:val="subscript"/>
        </w:rPr>
        <w:t>2</w:t>
      </w:r>
      <w:r w:rsidRPr="009427FD">
        <w:t xml:space="preserve"> + 2H</w:t>
      </w:r>
      <w:r w:rsidRPr="009427FD">
        <w:rPr>
          <w:vertAlign w:val="subscript"/>
        </w:rPr>
        <w:t>2</w:t>
      </w:r>
      <w:r w:rsidRPr="009427FD">
        <w:t>O</w:t>
      </w:r>
    </w:p>
    <w:p w14:paraId="268F7CD1" w14:textId="77777777" w:rsidR="005B228D" w:rsidRPr="009427FD" w:rsidRDefault="005B228D" w:rsidP="005B228D">
      <w:r w:rsidRPr="009427FD">
        <w:t>c. Khi sục Cl</w:t>
      </w:r>
      <w:r w:rsidRPr="009427FD">
        <w:rPr>
          <w:vertAlign w:val="subscript"/>
        </w:rPr>
        <w:t>2</w:t>
      </w:r>
      <w:r w:rsidRPr="009427FD">
        <w:t xml:space="preserve"> vào dung dịch KOH ta có:</w:t>
      </w:r>
    </w:p>
    <w:p w14:paraId="69B42555" w14:textId="77777777" w:rsidR="005B228D" w:rsidRPr="009427FD" w:rsidRDefault="005B228D" w:rsidP="005B228D">
      <w:r w:rsidRPr="009427FD">
        <w:t>Cl</w:t>
      </w:r>
      <w:r w:rsidRPr="009427FD">
        <w:rPr>
          <w:vertAlign w:val="subscript"/>
        </w:rPr>
        <w:t>2</w:t>
      </w:r>
      <w:r w:rsidRPr="009427FD">
        <w:t xml:space="preserve"> + 2KOH → KCl + KClO + H</w:t>
      </w:r>
      <w:r w:rsidRPr="009427FD">
        <w:rPr>
          <w:vertAlign w:val="subscript"/>
        </w:rPr>
        <w:t>2</w:t>
      </w:r>
      <w:r w:rsidRPr="009427FD">
        <w:t>O</w:t>
      </w:r>
    </w:p>
    <w:p w14:paraId="3F090BB1" w14:textId="77777777" w:rsidR="005B228D" w:rsidRPr="009427FD" w:rsidRDefault="005B228D" w:rsidP="005B228D">
      <w:r w:rsidRPr="009427FD">
        <w:sym w:font="Symbol" w:char="F0DE"/>
      </w:r>
      <w:r w:rsidRPr="009427FD">
        <w:t xml:space="preserve"> dung dịch X gồm KCl và KClO </w:t>
      </w:r>
      <w:r w:rsidRPr="009427FD">
        <w:sym w:font="Symbol" w:char="F0DE"/>
      </w:r>
      <w:r w:rsidRPr="009427FD">
        <w:t xml:space="preserve"> phản ứng xảy ra như sau:</w:t>
      </w:r>
    </w:p>
    <w:p w14:paraId="591248A9" w14:textId="77777777" w:rsidR="005B228D" w:rsidRPr="009427FD" w:rsidRDefault="005B228D" w:rsidP="005B228D">
      <w:r w:rsidRPr="009427FD">
        <w:sym w:font="Symbol" w:char="F0B7"/>
      </w:r>
      <w:r w:rsidRPr="009427FD">
        <w:t xml:space="preserve"> 2FeCl</w:t>
      </w:r>
      <w:r w:rsidRPr="009427FD">
        <w:rPr>
          <w:vertAlign w:val="subscript"/>
        </w:rPr>
        <w:t>2</w:t>
      </w:r>
      <w:r w:rsidRPr="009427FD">
        <w:t xml:space="preserve"> + KClO + 2HCl → 2FeCl</w:t>
      </w:r>
      <w:r w:rsidRPr="009427FD">
        <w:rPr>
          <w:vertAlign w:val="subscript"/>
        </w:rPr>
        <w:t>3</w:t>
      </w:r>
      <w:r w:rsidRPr="009427FD">
        <w:t xml:space="preserve"> + KCl + H</w:t>
      </w:r>
      <w:r w:rsidRPr="009427FD">
        <w:rPr>
          <w:vertAlign w:val="subscript"/>
        </w:rPr>
        <w:t>2</w:t>
      </w:r>
      <w:r w:rsidRPr="009427FD">
        <w:t>O</w:t>
      </w:r>
    </w:p>
    <w:p w14:paraId="2D7A608D" w14:textId="77777777" w:rsidR="005B228D" w:rsidRPr="009427FD" w:rsidRDefault="005B228D" w:rsidP="005B228D">
      <w:r w:rsidRPr="009427FD">
        <w:sym w:font="Symbol" w:char="F0B7"/>
      </w:r>
      <w:r w:rsidRPr="009427FD">
        <w:t xml:space="preserve"> KClO + 2HCl → KCl + Cl</w:t>
      </w:r>
      <w:r w:rsidRPr="009427FD">
        <w:rPr>
          <w:vertAlign w:val="subscript"/>
        </w:rPr>
        <w:t>2</w:t>
      </w:r>
      <w:r w:rsidRPr="009427FD">
        <w:t>↑ + H</w:t>
      </w:r>
      <w:r w:rsidRPr="009427FD">
        <w:rPr>
          <w:vertAlign w:val="subscript"/>
        </w:rPr>
        <w:t>2</w:t>
      </w:r>
      <w:r w:rsidRPr="009427FD">
        <w:t>O</w:t>
      </w:r>
    </w:p>
    <w:p w14:paraId="4AD6BCF1" w14:textId="77777777" w:rsidR="005B228D" w:rsidRPr="009427FD" w:rsidRDefault="005B228D" w:rsidP="005B228D">
      <w:r w:rsidRPr="009427FD">
        <w:sym w:font="Symbol" w:char="F0B7"/>
      </w:r>
      <w:r w:rsidRPr="009427FD">
        <w:t xml:space="preserve"> KClO + CO</w:t>
      </w:r>
      <w:r w:rsidRPr="009427FD">
        <w:rPr>
          <w:vertAlign w:val="subscript"/>
        </w:rPr>
        <w:t>2</w:t>
      </w:r>
      <w:r w:rsidRPr="009427FD">
        <w:t xml:space="preserve"> + H</w:t>
      </w:r>
      <w:r w:rsidRPr="009427FD">
        <w:rPr>
          <w:vertAlign w:val="subscript"/>
        </w:rPr>
        <w:t>2</w:t>
      </w:r>
      <w:r w:rsidRPr="009427FD">
        <w:t>O → KHCO</w:t>
      </w:r>
      <w:r w:rsidRPr="009427FD">
        <w:rPr>
          <w:vertAlign w:val="subscript"/>
        </w:rPr>
        <w:t>3</w:t>
      </w:r>
      <w:r w:rsidRPr="009427FD">
        <w:t xml:space="preserve"> + HClO</w:t>
      </w:r>
    </w:p>
    <w:p w14:paraId="2B1B3A7A" w14:textId="77777777" w:rsidR="005B228D" w:rsidRPr="009427FD" w:rsidRDefault="005B228D" w:rsidP="005B228D">
      <w:r w:rsidRPr="009427FD">
        <w:rPr>
          <w:b/>
        </w:rPr>
        <w:t xml:space="preserve">Câu 4 </w:t>
      </w:r>
      <w:r w:rsidRPr="009427FD">
        <w:rPr>
          <w:i/>
        </w:rPr>
        <w:t>(6,0 điểm)</w:t>
      </w:r>
      <w:r w:rsidRPr="009427FD">
        <w:t xml:space="preserve">. </w:t>
      </w:r>
    </w:p>
    <w:p w14:paraId="4E9F1464" w14:textId="77777777" w:rsidR="005B228D" w:rsidRPr="009427FD" w:rsidRDefault="005B228D" w:rsidP="005B228D">
      <w:pPr>
        <w:pBdr>
          <w:top w:val="single" w:sz="4" w:space="1" w:color="auto"/>
          <w:left w:val="single" w:sz="4" w:space="4" w:color="auto"/>
          <w:bottom w:val="single" w:sz="4" w:space="1" w:color="auto"/>
          <w:right w:val="single" w:sz="4" w:space="4" w:color="auto"/>
        </w:pBdr>
      </w:pPr>
      <w:r w:rsidRPr="009427FD">
        <w:rPr>
          <w:b/>
        </w:rPr>
        <w:t>1.</w:t>
      </w:r>
      <w:r w:rsidRPr="009427FD">
        <w:t xml:space="preserve"> A là một oxit của sắt. Lấy một lượng A chia làm hai phần bằng nhau</w:t>
      </w:r>
    </w:p>
    <w:p w14:paraId="47DE1166" w14:textId="77777777" w:rsidR="005B228D" w:rsidRPr="009427FD" w:rsidRDefault="005B228D" w:rsidP="005B228D">
      <w:pPr>
        <w:pBdr>
          <w:top w:val="single" w:sz="4" w:space="1" w:color="auto"/>
          <w:left w:val="single" w:sz="4" w:space="4" w:color="auto"/>
          <w:bottom w:val="single" w:sz="4" w:space="1" w:color="auto"/>
          <w:right w:val="single" w:sz="4" w:space="4" w:color="auto"/>
        </w:pBdr>
      </w:pPr>
      <w:r w:rsidRPr="009427FD">
        <w:t>- Phần 1: tác dụng vừa đủ với a mol H</w:t>
      </w:r>
      <w:r w:rsidRPr="009427FD">
        <w:rPr>
          <w:vertAlign w:val="subscript"/>
        </w:rPr>
        <w:t>2</w:t>
      </w:r>
      <w:r w:rsidRPr="009427FD">
        <w:t>SO</w:t>
      </w:r>
      <w:r w:rsidRPr="009427FD">
        <w:rPr>
          <w:vertAlign w:val="subscript"/>
        </w:rPr>
        <w:t>4</w:t>
      </w:r>
      <w:r w:rsidRPr="009427FD">
        <w:t xml:space="preserve"> loãng</w:t>
      </w:r>
    </w:p>
    <w:p w14:paraId="2D4E646D" w14:textId="77777777" w:rsidR="005B228D" w:rsidRPr="009427FD" w:rsidRDefault="005B228D" w:rsidP="005B228D">
      <w:pPr>
        <w:pBdr>
          <w:top w:val="single" w:sz="4" w:space="1" w:color="auto"/>
          <w:left w:val="single" w:sz="4" w:space="4" w:color="auto"/>
          <w:bottom w:val="single" w:sz="4" w:space="1" w:color="auto"/>
          <w:right w:val="single" w:sz="4" w:space="4" w:color="auto"/>
        </w:pBdr>
      </w:pPr>
      <w:r w:rsidRPr="009427FD">
        <w:t>- Phần 2: tác dụng vừa đủ với b mol H</w:t>
      </w:r>
      <w:r w:rsidRPr="009427FD">
        <w:rPr>
          <w:vertAlign w:val="subscript"/>
        </w:rPr>
        <w:t>2</w:t>
      </w:r>
      <w:r w:rsidRPr="009427FD">
        <w:t>SO</w:t>
      </w:r>
      <w:r w:rsidRPr="009427FD">
        <w:rPr>
          <w:vertAlign w:val="subscript"/>
        </w:rPr>
        <w:t>4</w:t>
      </w:r>
      <w:r w:rsidRPr="009427FD">
        <w:t xml:space="preserve"> đặc nóng tạo ra SO</w:t>
      </w:r>
      <w:r w:rsidRPr="009427FD">
        <w:rPr>
          <w:vertAlign w:val="subscript"/>
        </w:rPr>
        <w:t>2</w:t>
      </w:r>
      <w:r w:rsidRPr="009427FD">
        <w:t xml:space="preserve"> (sản phẩm khử duy nhất).</w:t>
      </w:r>
    </w:p>
    <w:p w14:paraId="336F726E" w14:textId="77777777" w:rsidR="005B228D" w:rsidRPr="009427FD" w:rsidRDefault="005B228D" w:rsidP="005B228D">
      <w:pPr>
        <w:pBdr>
          <w:top w:val="single" w:sz="4" w:space="1" w:color="auto"/>
          <w:left w:val="single" w:sz="4" w:space="4" w:color="auto"/>
          <w:bottom w:val="single" w:sz="4" w:space="1" w:color="auto"/>
          <w:right w:val="single" w:sz="4" w:space="4" w:color="auto"/>
        </w:pBdr>
      </w:pPr>
      <w:r w:rsidRPr="009427FD">
        <w:t>Tìm công thức oxit sắt ban đầu biết b = 1,25a.</w:t>
      </w:r>
    </w:p>
    <w:p w14:paraId="5585AEB7" w14:textId="77777777" w:rsidR="00824DAB" w:rsidRPr="00824DAB" w:rsidRDefault="00824DAB" w:rsidP="00824DAB">
      <w:pPr>
        <w:jc w:val="center"/>
        <w:rPr>
          <w:b/>
        </w:rPr>
      </w:pPr>
      <w:r>
        <w:rPr>
          <w:b/>
        </w:rPr>
        <w:t>Giải</w:t>
      </w:r>
    </w:p>
    <w:p w14:paraId="048C8AA2" w14:textId="77777777" w:rsidR="005B228D" w:rsidRPr="009427FD" w:rsidRDefault="005B228D" w:rsidP="005B228D">
      <w:r w:rsidRPr="009427FD">
        <w:t xml:space="preserve"> Không làm mất tính tổng quát của bài toán ta chọn a = 1 mol </w:t>
      </w:r>
      <w:r w:rsidRPr="009427FD">
        <w:sym w:font="Symbol" w:char="F0DE"/>
      </w:r>
      <w:r w:rsidRPr="009427FD">
        <w:t xml:space="preserve"> b = 1,25 mol.</w:t>
      </w:r>
    </w:p>
    <w:p w14:paraId="1EAF2EC3" w14:textId="77777777" w:rsidR="005B228D" w:rsidRPr="009427FD" w:rsidRDefault="005B228D" w:rsidP="005B228D">
      <w:r w:rsidRPr="009427FD">
        <w:t>+ Phần 1: Fe, O + H</w:t>
      </w:r>
      <w:r w:rsidRPr="009427FD">
        <w:rPr>
          <w:vertAlign w:val="subscript"/>
        </w:rPr>
        <w:t>2</w:t>
      </w:r>
      <w:r w:rsidRPr="009427FD">
        <w:t>SO</w:t>
      </w:r>
      <w:r w:rsidRPr="009427FD">
        <w:rPr>
          <w:vertAlign w:val="subscript"/>
        </w:rPr>
        <w:t>4</w:t>
      </w:r>
      <w:r w:rsidRPr="009427FD">
        <w:t xml:space="preserve"> (1 mol)  → muối + H</w:t>
      </w:r>
      <w:r w:rsidRPr="009427FD">
        <w:rPr>
          <w:vertAlign w:val="subscript"/>
        </w:rPr>
        <w:t>2</w:t>
      </w:r>
      <w:r w:rsidRPr="009427FD">
        <w:t xml:space="preserve">O </w:t>
      </w:r>
    </w:p>
    <w:p w14:paraId="41A1B460" w14:textId="77777777" w:rsidR="005B228D" w:rsidRPr="009427FD" w:rsidRDefault="005B228D" w:rsidP="005B228D">
      <w:r w:rsidRPr="009427FD">
        <w:rPr>
          <w:position w:val="-12"/>
        </w:rPr>
        <w:object w:dxaOrig="1180" w:dyaOrig="380" w14:anchorId="04630294">
          <v:shape id="_x0000_i1040" type="#_x0000_t75" style="width:59.25pt;height:18.75pt" o:ole="">
            <v:imagedata r:id="rId28" o:title=""/>
          </v:shape>
          <o:OLEObject Type="Embed" ProgID="Equation.DSMT4" ShapeID="_x0000_i1040" DrawAspect="Content" ObjectID="_1748692012" r:id="rId29"/>
        </w:object>
      </w:r>
      <w:r w:rsidRPr="009427FD">
        <w:t xml:space="preserve"> số mol H</w:t>
      </w:r>
      <w:r w:rsidRPr="009427FD">
        <w:rPr>
          <w:vertAlign w:val="subscript"/>
        </w:rPr>
        <w:t>2</w:t>
      </w:r>
      <w:r w:rsidRPr="009427FD">
        <w:t xml:space="preserve">O = 1 mol </w:t>
      </w:r>
      <w:r w:rsidRPr="009427FD">
        <w:rPr>
          <w:position w:val="-12"/>
        </w:rPr>
        <w:object w:dxaOrig="1180" w:dyaOrig="380" w14:anchorId="65668882">
          <v:shape id="_x0000_i1041" type="#_x0000_t75" style="width:59.25pt;height:18.75pt" o:ole="">
            <v:imagedata r:id="rId30" o:title=""/>
          </v:shape>
          <o:OLEObject Type="Embed" ProgID="Equation.DSMT4" ShapeID="_x0000_i1041" DrawAspect="Content" ObjectID="_1748692013" r:id="rId31"/>
        </w:object>
      </w:r>
      <w:r w:rsidRPr="009427FD">
        <w:t xml:space="preserve">  số mol O trong oxit = 1 mol.</w:t>
      </w:r>
    </w:p>
    <w:p w14:paraId="73918FED" w14:textId="77777777" w:rsidR="005B228D" w:rsidRPr="009427FD" w:rsidRDefault="005B228D" w:rsidP="005B228D">
      <w:r w:rsidRPr="009427FD">
        <w:t>+ Phần 2:  Fe (x), O (1) + H</w:t>
      </w:r>
      <w:r w:rsidRPr="009427FD">
        <w:rPr>
          <w:vertAlign w:val="subscript"/>
        </w:rPr>
        <w:t>2</w:t>
      </w:r>
      <w:r w:rsidRPr="009427FD">
        <w:t>SO</w:t>
      </w:r>
      <w:r w:rsidRPr="009427FD">
        <w:rPr>
          <w:vertAlign w:val="subscript"/>
        </w:rPr>
        <w:t>4</w:t>
      </w:r>
      <w:r w:rsidRPr="009427FD">
        <w:t xml:space="preserve"> (1,25 mol) → Fe</w:t>
      </w:r>
      <w:r w:rsidRPr="009427FD">
        <w:rPr>
          <w:vertAlign w:val="subscript"/>
        </w:rPr>
        <w:t>2</w:t>
      </w:r>
      <w:r w:rsidRPr="009427FD">
        <w:t>(SO</w:t>
      </w:r>
      <w:r w:rsidRPr="009427FD">
        <w:rPr>
          <w:vertAlign w:val="subscript"/>
        </w:rPr>
        <w:t>4</w:t>
      </w:r>
      <w:r w:rsidRPr="009427FD">
        <w:t>)</w:t>
      </w:r>
      <w:r w:rsidRPr="009427FD">
        <w:rPr>
          <w:vertAlign w:val="subscript"/>
        </w:rPr>
        <w:t>3</w:t>
      </w:r>
      <w:r w:rsidRPr="009427FD">
        <w:t xml:space="preserve"> (0,5x)  + SO</w:t>
      </w:r>
      <w:r w:rsidRPr="009427FD">
        <w:rPr>
          <w:vertAlign w:val="subscript"/>
        </w:rPr>
        <w:t xml:space="preserve">2 </w:t>
      </w:r>
      <w:r w:rsidRPr="009427FD">
        <w:t xml:space="preserve"> (y) + H</w:t>
      </w:r>
      <w:r w:rsidRPr="009427FD">
        <w:rPr>
          <w:vertAlign w:val="subscript"/>
        </w:rPr>
        <w:t>2</w:t>
      </w:r>
      <w:r w:rsidRPr="009427FD">
        <w:t>O</w:t>
      </w:r>
    </w:p>
    <w:p w14:paraId="324B7B1F" w14:textId="77777777" w:rsidR="005B228D" w:rsidRPr="009427FD" w:rsidRDefault="005B228D" w:rsidP="005B228D">
      <w:pPr>
        <w:ind w:left="720"/>
      </w:pPr>
      <w:r w:rsidRPr="009427FD">
        <w:sym w:font="Symbol" w:char="F0B7"/>
      </w:r>
      <w:r w:rsidRPr="009427FD">
        <w:t xml:space="preserve"> Bảo toàn e </w:t>
      </w:r>
      <w:r w:rsidRPr="009427FD">
        <w:sym w:font="Symbol" w:char="F0DE"/>
      </w:r>
      <w:r w:rsidRPr="009427FD">
        <w:t xml:space="preserve"> 3x – 2 = 2y (*)</w:t>
      </w:r>
    </w:p>
    <w:p w14:paraId="14BF3034" w14:textId="77777777" w:rsidR="005B228D" w:rsidRPr="009427FD" w:rsidRDefault="005B228D" w:rsidP="005B228D">
      <w:pPr>
        <w:ind w:left="720"/>
      </w:pPr>
      <w:r w:rsidRPr="009427FD">
        <w:sym w:font="Symbol" w:char="F0B7"/>
      </w:r>
      <w:r w:rsidRPr="009427FD">
        <w:t xml:space="preserve"> Bảo toàn S </w:t>
      </w:r>
      <w:r w:rsidRPr="009427FD">
        <w:sym w:font="Symbol" w:char="F0DE"/>
      </w:r>
      <w:r w:rsidRPr="009427FD">
        <w:t xml:space="preserve"> 1,5x + y = 1,25 (**)</w:t>
      </w:r>
    </w:p>
    <w:p w14:paraId="05A8E980" w14:textId="77777777" w:rsidR="005B228D" w:rsidRPr="009427FD" w:rsidRDefault="005B228D" w:rsidP="005B228D">
      <w:r w:rsidRPr="009427FD">
        <w:t xml:space="preserve">+ Giải (*, **) được: x = 0,75; y = 0,125 </w:t>
      </w:r>
      <w:r w:rsidRPr="009427FD">
        <w:sym w:font="Symbol" w:char="F0DE"/>
      </w:r>
      <w:r w:rsidRPr="009427FD">
        <w:t xml:space="preserve"> </w:t>
      </w:r>
      <w:r w:rsidRPr="009427FD">
        <w:rPr>
          <w:position w:val="-24"/>
        </w:rPr>
        <w:object w:dxaOrig="1460" w:dyaOrig="620" w14:anchorId="298FCB87">
          <v:shape id="_x0000_i1042" type="#_x0000_t75" style="width:72.75pt;height:30.75pt" o:ole="">
            <v:imagedata r:id="rId32" o:title=""/>
          </v:shape>
          <o:OLEObject Type="Embed" ProgID="Equation.DSMT4" ShapeID="_x0000_i1042" DrawAspect="Content" ObjectID="_1748692014" r:id="rId33"/>
        </w:object>
      </w:r>
      <w:r w:rsidRPr="009427FD">
        <w:t xml:space="preserve"> </w:t>
      </w:r>
      <w:r w:rsidRPr="009427FD">
        <w:sym w:font="Symbol" w:char="F0DE"/>
      </w:r>
      <w:r w:rsidRPr="009427FD">
        <w:t xml:space="preserve"> oxit A là Fe</w:t>
      </w:r>
      <w:r w:rsidRPr="009427FD">
        <w:rPr>
          <w:vertAlign w:val="subscript"/>
        </w:rPr>
        <w:t>3</w:t>
      </w:r>
      <w:r w:rsidRPr="009427FD">
        <w:t>O</w:t>
      </w:r>
      <w:r w:rsidRPr="009427FD">
        <w:rPr>
          <w:vertAlign w:val="subscript"/>
        </w:rPr>
        <w:t>4</w:t>
      </w:r>
      <w:r w:rsidRPr="009427FD">
        <w:t>.</w:t>
      </w:r>
    </w:p>
    <w:p w14:paraId="3C12863A" w14:textId="77777777" w:rsidR="005B228D" w:rsidRPr="009427FD" w:rsidRDefault="005B228D" w:rsidP="005B228D">
      <w:pPr>
        <w:pBdr>
          <w:top w:val="single" w:sz="4" w:space="1" w:color="auto"/>
          <w:left w:val="single" w:sz="4" w:space="4" w:color="auto"/>
          <w:bottom w:val="single" w:sz="4" w:space="1" w:color="auto"/>
          <w:right w:val="single" w:sz="4" w:space="4" w:color="auto"/>
        </w:pBdr>
        <w:jc w:val="both"/>
      </w:pPr>
      <w:r w:rsidRPr="009427FD">
        <w:rPr>
          <w:b/>
        </w:rPr>
        <w:lastRenderedPageBreak/>
        <w:t>2.</w:t>
      </w:r>
      <w:r w:rsidRPr="009427FD">
        <w:t xml:space="preserve"> Hòa tan hoàn toàn 6,93 gam hỗn hợp gồm Zn, Fe và Al trong dung dịch H</w:t>
      </w:r>
      <w:r w:rsidRPr="009427FD">
        <w:rPr>
          <w:vertAlign w:val="subscript"/>
        </w:rPr>
        <w:t>2</w:t>
      </w:r>
      <w:r w:rsidRPr="009427FD">
        <w:t>SO</w:t>
      </w:r>
      <w:r w:rsidRPr="009427FD">
        <w:rPr>
          <w:vertAlign w:val="subscript"/>
        </w:rPr>
        <w:t>4</w:t>
      </w:r>
      <w:r w:rsidRPr="009427FD">
        <w:t xml:space="preserve"> loãng thu được khí X và dung dịch Y. Cho khí X đi qua vôi sống, sau đó cho đi qua 32 gam CuO đốt nóng, cuối cùng cùng cho qua H</w:t>
      </w:r>
      <w:r w:rsidRPr="009427FD">
        <w:rPr>
          <w:vertAlign w:val="subscript"/>
        </w:rPr>
        <w:t>2</w:t>
      </w:r>
      <w:r w:rsidRPr="009427FD">
        <w:t>SO</w:t>
      </w:r>
      <w:r w:rsidRPr="009427FD">
        <w:rPr>
          <w:vertAlign w:val="subscript"/>
        </w:rPr>
        <w:t>4</w:t>
      </w:r>
      <w:r w:rsidRPr="009427FD">
        <w:t xml:space="preserve"> đặc. Sau thí nghiệm khối lượng bình đựng H</w:t>
      </w:r>
      <w:r w:rsidRPr="009427FD">
        <w:rPr>
          <w:vertAlign w:val="subscript"/>
        </w:rPr>
        <w:t>2</w:t>
      </w:r>
      <w:r w:rsidRPr="009427FD">
        <w:t>SO</w:t>
      </w:r>
      <w:r w:rsidRPr="009427FD">
        <w:rPr>
          <w:vertAlign w:val="subscript"/>
        </w:rPr>
        <w:t>4</w:t>
      </w:r>
      <w:r w:rsidRPr="009427FD">
        <w:t xml:space="preserve"> đặc tăng thêm 2,97 gam. Dung dịch Y tác dụng với dung dịch NaOH dư, nóng trong không khí. Lọc lấy kết tủa rồi nung đến khối lượng không đổi được 2,4 gam chất rắn. Viết phản ứng xảy ra và tính phần trăm khối lượng mỗi kim loại trong hỗn hợp ban đầu biết các phản ứng đều xảy ra hoàn toàn.</w:t>
      </w:r>
    </w:p>
    <w:p w14:paraId="2DB437C9" w14:textId="77777777" w:rsidR="00824DAB" w:rsidRPr="00824DAB" w:rsidRDefault="00824DAB" w:rsidP="00824DAB">
      <w:pPr>
        <w:jc w:val="center"/>
        <w:rPr>
          <w:b/>
        </w:rPr>
      </w:pPr>
      <w:r>
        <w:rPr>
          <w:b/>
        </w:rPr>
        <w:t>Giải</w:t>
      </w:r>
    </w:p>
    <w:p w14:paraId="75CCF641" w14:textId="77777777" w:rsidR="005B228D" w:rsidRPr="009427FD" w:rsidRDefault="00824DAB" w:rsidP="005B228D">
      <w:pPr>
        <w:jc w:val="both"/>
      </w:pPr>
      <w:r>
        <w:t>+</w:t>
      </w:r>
      <w:r w:rsidR="005B228D" w:rsidRPr="009427FD">
        <w:t xml:space="preserve"> Phản ứng xảy ra:</w:t>
      </w:r>
    </w:p>
    <w:p w14:paraId="53100C74" w14:textId="77777777" w:rsidR="005B228D" w:rsidRPr="009427FD" w:rsidRDefault="005B228D" w:rsidP="005B228D">
      <w:pPr>
        <w:jc w:val="both"/>
      </w:pPr>
      <w:r w:rsidRPr="009427FD">
        <w:t>(1): Zn + H</w:t>
      </w:r>
      <w:r w:rsidRPr="009427FD">
        <w:rPr>
          <w:vertAlign w:val="subscript"/>
        </w:rPr>
        <w:t>2</w:t>
      </w:r>
      <w:r w:rsidRPr="009427FD">
        <w:t>SO</w:t>
      </w:r>
      <w:r w:rsidRPr="009427FD">
        <w:rPr>
          <w:vertAlign w:val="subscript"/>
        </w:rPr>
        <w:t>4</w:t>
      </w:r>
      <w:r w:rsidRPr="009427FD">
        <w:t xml:space="preserve"> → ZnSO</w:t>
      </w:r>
      <w:r w:rsidRPr="009427FD">
        <w:rPr>
          <w:vertAlign w:val="subscript"/>
        </w:rPr>
        <w:t>4</w:t>
      </w:r>
      <w:r w:rsidRPr="009427FD">
        <w:t xml:space="preserve"> + H</w:t>
      </w:r>
      <w:r w:rsidRPr="009427FD">
        <w:rPr>
          <w:vertAlign w:val="subscript"/>
        </w:rPr>
        <w:t>2</w:t>
      </w:r>
      <w:r w:rsidRPr="009427FD">
        <w:t>↑.</w:t>
      </w:r>
      <w:r w:rsidRPr="009427FD">
        <w:tab/>
      </w:r>
      <w:r w:rsidRPr="009427FD">
        <w:tab/>
        <w:t>(5): ZnSO</w:t>
      </w:r>
      <w:r w:rsidRPr="009427FD">
        <w:rPr>
          <w:vertAlign w:val="subscript"/>
        </w:rPr>
        <w:t>4</w:t>
      </w:r>
      <w:r w:rsidRPr="009427FD">
        <w:t xml:space="preserve"> + 4NaOH → Na</w:t>
      </w:r>
      <w:r w:rsidRPr="009427FD">
        <w:rPr>
          <w:vertAlign w:val="subscript"/>
        </w:rPr>
        <w:t>2</w:t>
      </w:r>
      <w:r w:rsidRPr="009427FD">
        <w:t>SO</w:t>
      </w:r>
      <w:r w:rsidRPr="009427FD">
        <w:rPr>
          <w:vertAlign w:val="subscript"/>
        </w:rPr>
        <w:t>4</w:t>
      </w:r>
      <w:r w:rsidRPr="009427FD">
        <w:t xml:space="preserve"> + Na</w:t>
      </w:r>
      <w:r w:rsidRPr="009427FD">
        <w:rPr>
          <w:vertAlign w:val="subscript"/>
        </w:rPr>
        <w:t>2</w:t>
      </w:r>
      <w:r w:rsidRPr="009427FD">
        <w:t>ZnO</w:t>
      </w:r>
      <w:r w:rsidRPr="009427FD">
        <w:rPr>
          <w:vertAlign w:val="subscript"/>
        </w:rPr>
        <w:t>2</w:t>
      </w:r>
      <w:r w:rsidRPr="009427FD">
        <w:t xml:space="preserve"> + 2H</w:t>
      </w:r>
      <w:r w:rsidRPr="009427FD">
        <w:rPr>
          <w:vertAlign w:val="subscript"/>
        </w:rPr>
        <w:t>2</w:t>
      </w:r>
      <w:r w:rsidRPr="009427FD">
        <w:t>O</w:t>
      </w:r>
    </w:p>
    <w:p w14:paraId="29BAAD43" w14:textId="77777777" w:rsidR="005B228D" w:rsidRPr="009427FD" w:rsidRDefault="005B228D" w:rsidP="005B228D">
      <w:pPr>
        <w:jc w:val="both"/>
      </w:pPr>
      <w:r w:rsidRPr="009427FD">
        <w:t>(2): Fe + H</w:t>
      </w:r>
      <w:r w:rsidRPr="009427FD">
        <w:rPr>
          <w:vertAlign w:val="subscript"/>
        </w:rPr>
        <w:t>2</w:t>
      </w:r>
      <w:r w:rsidRPr="009427FD">
        <w:t>SO</w:t>
      </w:r>
      <w:r w:rsidRPr="009427FD">
        <w:rPr>
          <w:vertAlign w:val="subscript"/>
        </w:rPr>
        <w:t>4</w:t>
      </w:r>
      <w:r w:rsidRPr="009427FD">
        <w:t xml:space="preserve"> → FeSO</w:t>
      </w:r>
      <w:r w:rsidRPr="009427FD">
        <w:rPr>
          <w:vertAlign w:val="subscript"/>
        </w:rPr>
        <w:t>4</w:t>
      </w:r>
      <w:r w:rsidRPr="009427FD">
        <w:t xml:space="preserve"> + H</w:t>
      </w:r>
      <w:r w:rsidRPr="009427FD">
        <w:rPr>
          <w:vertAlign w:val="subscript"/>
        </w:rPr>
        <w:t>2</w:t>
      </w:r>
      <w:r w:rsidRPr="009427FD">
        <w:t>↑.</w:t>
      </w:r>
      <w:r w:rsidRPr="009427FD">
        <w:tab/>
      </w:r>
      <w:r w:rsidRPr="009427FD">
        <w:tab/>
        <w:t>(6): Al</w:t>
      </w:r>
      <w:r w:rsidRPr="009427FD">
        <w:rPr>
          <w:vertAlign w:val="subscript"/>
        </w:rPr>
        <w:t>2</w:t>
      </w:r>
      <w:r w:rsidRPr="009427FD">
        <w:t>(SO</w:t>
      </w:r>
      <w:r w:rsidRPr="009427FD">
        <w:rPr>
          <w:vertAlign w:val="subscript"/>
        </w:rPr>
        <w:t>4</w:t>
      </w:r>
      <w:r w:rsidRPr="009427FD">
        <w:t>)</w:t>
      </w:r>
      <w:r w:rsidRPr="009427FD">
        <w:rPr>
          <w:vertAlign w:val="subscript"/>
        </w:rPr>
        <w:t>3</w:t>
      </w:r>
      <w:r w:rsidRPr="009427FD">
        <w:t xml:space="preserve"> + 8NaOH → 3Na</w:t>
      </w:r>
      <w:r w:rsidRPr="009427FD">
        <w:rPr>
          <w:vertAlign w:val="subscript"/>
        </w:rPr>
        <w:t>2</w:t>
      </w:r>
      <w:r w:rsidRPr="009427FD">
        <w:t>SO</w:t>
      </w:r>
      <w:r w:rsidRPr="009427FD">
        <w:rPr>
          <w:vertAlign w:val="subscript"/>
        </w:rPr>
        <w:t>4</w:t>
      </w:r>
      <w:r w:rsidRPr="009427FD">
        <w:t xml:space="preserve"> + 2NaAlO</w:t>
      </w:r>
      <w:r w:rsidRPr="009427FD">
        <w:rPr>
          <w:vertAlign w:val="subscript"/>
        </w:rPr>
        <w:t>2</w:t>
      </w:r>
      <w:r w:rsidRPr="009427FD">
        <w:t xml:space="preserve"> + 4H</w:t>
      </w:r>
      <w:r w:rsidRPr="009427FD">
        <w:rPr>
          <w:vertAlign w:val="subscript"/>
        </w:rPr>
        <w:t>2</w:t>
      </w:r>
      <w:r w:rsidRPr="009427FD">
        <w:t>O</w:t>
      </w:r>
    </w:p>
    <w:p w14:paraId="7995A520" w14:textId="77777777" w:rsidR="005B228D" w:rsidRPr="009427FD" w:rsidRDefault="005B228D" w:rsidP="005B228D">
      <w:pPr>
        <w:jc w:val="both"/>
      </w:pPr>
      <w:r w:rsidRPr="009427FD">
        <w:t>(3): 2Al + 3H</w:t>
      </w:r>
      <w:r w:rsidRPr="009427FD">
        <w:rPr>
          <w:vertAlign w:val="subscript"/>
        </w:rPr>
        <w:t>2</w:t>
      </w:r>
      <w:r w:rsidRPr="009427FD">
        <w:t>SO</w:t>
      </w:r>
      <w:r w:rsidRPr="009427FD">
        <w:rPr>
          <w:vertAlign w:val="subscript"/>
        </w:rPr>
        <w:t>4</w:t>
      </w:r>
      <w:r w:rsidRPr="009427FD">
        <w:t xml:space="preserve"> → Al</w:t>
      </w:r>
      <w:r w:rsidRPr="009427FD">
        <w:rPr>
          <w:vertAlign w:val="subscript"/>
        </w:rPr>
        <w:t>2</w:t>
      </w:r>
      <w:r w:rsidRPr="009427FD">
        <w:t>(SO</w:t>
      </w:r>
      <w:r w:rsidRPr="009427FD">
        <w:rPr>
          <w:vertAlign w:val="subscript"/>
        </w:rPr>
        <w:t>4</w:t>
      </w:r>
      <w:r w:rsidRPr="009427FD">
        <w:t>)</w:t>
      </w:r>
      <w:r w:rsidRPr="009427FD">
        <w:rPr>
          <w:vertAlign w:val="subscript"/>
        </w:rPr>
        <w:t>3</w:t>
      </w:r>
      <w:r w:rsidRPr="009427FD">
        <w:t xml:space="preserve"> + 3H</w:t>
      </w:r>
      <w:r w:rsidRPr="009427FD">
        <w:rPr>
          <w:vertAlign w:val="subscript"/>
        </w:rPr>
        <w:t>2</w:t>
      </w:r>
      <w:r w:rsidRPr="009427FD">
        <w:t>↑.</w:t>
      </w:r>
      <w:r w:rsidRPr="009427FD">
        <w:tab/>
        <w:t>(7): FeSO</w:t>
      </w:r>
      <w:r w:rsidRPr="009427FD">
        <w:rPr>
          <w:vertAlign w:val="subscript"/>
        </w:rPr>
        <w:t>4</w:t>
      </w:r>
      <w:r w:rsidRPr="009427FD">
        <w:t xml:space="preserve"> + 2NaOH → Na</w:t>
      </w:r>
      <w:r w:rsidRPr="009427FD">
        <w:rPr>
          <w:vertAlign w:val="subscript"/>
        </w:rPr>
        <w:t>2</w:t>
      </w:r>
      <w:r w:rsidRPr="009427FD">
        <w:t>SO</w:t>
      </w:r>
      <w:r w:rsidRPr="009427FD">
        <w:rPr>
          <w:vertAlign w:val="subscript"/>
        </w:rPr>
        <w:t>4</w:t>
      </w:r>
      <w:r w:rsidRPr="009427FD">
        <w:t xml:space="preserve"> + Fe(OH)</w:t>
      </w:r>
      <w:r w:rsidRPr="009427FD">
        <w:rPr>
          <w:vertAlign w:val="subscript"/>
        </w:rPr>
        <w:t>2</w:t>
      </w:r>
      <w:r w:rsidRPr="009427FD">
        <w:t>↓</w:t>
      </w:r>
    </w:p>
    <w:p w14:paraId="7CECA8E5" w14:textId="77777777" w:rsidR="005B228D" w:rsidRPr="009427FD" w:rsidRDefault="005B228D" w:rsidP="005B228D">
      <w:pPr>
        <w:jc w:val="both"/>
      </w:pPr>
      <w:r w:rsidRPr="009427FD">
        <w:t>(4): CuO + H</w:t>
      </w:r>
      <w:r w:rsidRPr="009427FD">
        <w:rPr>
          <w:vertAlign w:val="subscript"/>
        </w:rPr>
        <w:t>2</w:t>
      </w:r>
      <w:r w:rsidRPr="009427FD">
        <w:t xml:space="preserve"> → Cu + H</w:t>
      </w:r>
      <w:r w:rsidRPr="009427FD">
        <w:rPr>
          <w:vertAlign w:val="subscript"/>
        </w:rPr>
        <w:t>2</w:t>
      </w:r>
      <w:r w:rsidRPr="009427FD">
        <w:t>O.</w:t>
      </w:r>
      <w:r w:rsidRPr="009427FD">
        <w:tab/>
      </w:r>
      <w:r w:rsidRPr="009427FD">
        <w:tab/>
      </w:r>
      <w:r w:rsidRPr="009427FD">
        <w:tab/>
        <w:t>(8): 2Fe(OH)</w:t>
      </w:r>
      <w:r w:rsidRPr="009427FD">
        <w:rPr>
          <w:vertAlign w:val="subscript"/>
        </w:rPr>
        <w:t>2</w:t>
      </w:r>
      <w:r w:rsidRPr="009427FD">
        <w:t xml:space="preserve"> + O</w:t>
      </w:r>
      <w:r w:rsidRPr="009427FD">
        <w:rPr>
          <w:vertAlign w:val="subscript"/>
        </w:rPr>
        <w:t>2</w:t>
      </w:r>
      <w:r w:rsidRPr="009427FD">
        <w:t xml:space="preserve"> → Fe</w:t>
      </w:r>
      <w:r w:rsidRPr="009427FD">
        <w:rPr>
          <w:vertAlign w:val="subscript"/>
        </w:rPr>
        <w:t>2</w:t>
      </w:r>
      <w:r w:rsidRPr="009427FD">
        <w:t>O</w:t>
      </w:r>
      <w:r w:rsidRPr="009427FD">
        <w:rPr>
          <w:vertAlign w:val="subscript"/>
        </w:rPr>
        <w:t>3</w:t>
      </w:r>
      <w:r w:rsidRPr="009427FD">
        <w:t xml:space="preserve"> + 2H</w:t>
      </w:r>
      <w:r w:rsidRPr="009427FD">
        <w:rPr>
          <w:vertAlign w:val="subscript"/>
        </w:rPr>
        <w:t>2</w:t>
      </w:r>
      <w:r w:rsidRPr="009427FD">
        <w:t>O</w:t>
      </w:r>
    </w:p>
    <w:p w14:paraId="1E18452A" w14:textId="77777777" w:rsidR="005B228D" w:rsidRPr="009427FD" w:rsidRDefault="005B228D" w:rsidP="005B228D">
      <w:pPr>
        <w:jc w:val="both"/>
      </w:pPr>
      <w:r w:rsidRPr="009427FD">
        <w:t xml:space="preserve">+ Giả sử hỗn hợp ban đầu chỉ có Al (6,93 : 27  mol) </w:t>
      </w:r>
      <w:r w:rsidRPr="009427FD">
        <w:sym w:font="Symbol" w:char="F0DE"/>
      </w:r>
      <w:r w:rsidRPr="009427FD">
        <w:t xml:space="preserve"> H</w:t>
      </w:r>
      <w:r w:rsidRPr="009427FD">
        <w:rPr>
          <w:vertAlign w:val="subscript"/>
        </w:rPr>
        <w:t>2</w:t>
      </w:r>
      <w:r w:rsidRPr="009427FD">
        <w:t xml:space="preserve"> bay ra sẽ là lớn nhất = 0,385 mol &lt; số mol CuO </w:t>
      </w:r>
    </w:p>
    <w:p w14:paraId="24222C5C" w14:textId="77777777" w:rsidR="005B228D" w:rsidRPr="009427FD" w:rsidRDefault="005B228D" w:rsidP="005B228D">
      <w:pPr>
        <w:jc w:val="both"/>
      </w:pPr>
      <w:r w:rsidRPr="009427FD">
        <w:sym w:font="Symbol" w:char="F0DE"/>
      </w:r>
      <w:r w:rsidRPr="009427FD">
        <w:t xml:space="preserve"> khi pư với CuO thì H</w:t>
      </w:r>
      <w:r w:rsidRPr="009427FD">
        <w:rPr>
          <w:vertAlign w:val="subscript"/>
        </w:rPr>
        <w:t>2</w:t>
      </w:r>
      <w:r w:rsidRPr="009427FD">
        <w:t xml:space="preserve"> hết</w:t>
      </w:r>
    </w:p>
    <w:p w14:paraId="4E0C7F91" w14:textId="77777777" w:rsidR="005B228D" w:rsidRPr="009427FD" w:rsidRDefault="005B228D" w:rsidP="005B228D">
      <w:pPr>
        <w:jc w:val="both"/>
      </w:pPr>
      <w:r w:rsidRPr="009427FD">
        <w:t>+ Số mol H</w:t>
      </w:r>
      <w:r w:rsidRPr="009427FD">
        <w:rPr>
          <w:vertAlign w:val="subscript"/>
        </w:rPr>
        <w:t>2</w:t>
      </w:r>
      <w:r w:rsidRPr="009427FD">
        <w:t xml:space="preserve"> = số mol H</w:t>
      </w:r>
      <w:r w:rsidRPr="009427FD">
        <w:rPr>
          <w:vertAlign w:val="subscript"/>
        </w:rPr>
        <w:t>2</w:t>
      </w:r>
      <w:r w:rsidRPr="009427FD">
        <w:t>O = 2,97 : 18 = 0,165 mol.</w:t>
      </w:r>
    </w:p>
    <w:p w14:paraId="5086B5B7" w14:textId="77777777" w:rsidR="005B228D" w:rsidRPr="009427FD" w:rsidRDefault="005B228D" w:rsidP="005B228D">
      <w:pPr>
        <w:jc w:val="both"/>
      </w:pPr>
      <w:r w:rsidRPr="009427FD">
        <w:t>+ 2,4 gam chất rắn = Fe</w:t>
      </w:r>
      <w:r w:rsidRPr="009427FD">
        <w:rPr>
          <w:vertAlign w:val="subscript"/>
        </w:rPr>
        <w:t>2</w:t>
      </w:r>
      <w:r w:rsidRPr="009427FD">
        <w:t>O</w:t>
      </w:r>
      <w:r w:rsidRPr="009427FD">
        <w:rPr>
          <w:vertAlign w:val="subscript"/>
        </w:rPr>
        <w:t>3</w:t>
      </w:r>
      <w:r w:rsidRPr="009427FD">
        <w:t xml:space="preserve"> = 0,015 mol.</w:t>
      </w:r>
    </w:p>
    <w:p w14:paraId="5AF617BA" w14:textId="77777777" w:rsidR="005B228D" w:rsidRPr="009427FD" w:rsidRDefault="005B228D" w:rsidP="005B228D">
      <w:pPr>
        <w:jc w:val="both"/>
      </w:pPr>
      <w:r w:rsidRPr="009427FD">
        <w:t xml:space="preserve">+ Đặt số mol Zn = x; Fe = y; Al = z mol </w:t>
      </w:r>
      <w:r w:rsidRPr="009427FD">
        <w:sym w:font="Symbol" w:char="F0DE"/>
      </w:r>
      <w:r w:rsidRPr="009427FD">
        <w:t xml:space="preserve"> 65x + 56y + 27z = 6,93 (I)</w:t>
      </w:r>
    </w:p>
    <w:p w14:paraId="2DF92A24" w14:textId="77777777" w:rsidR="005B228D" w:rsidRPr="009427FD" w:rsidRDefault="005B228D" w:rsidP="005B228D">
      <w:pPr>
        <w:jc w:val="both"/>
      </w:pPr>
      <w:r w:rsidRPr="009427FD">
        <w:t>+ Số mol H</w:t>
      </w:r>
      <w:r w:rsidRPr="009427FD">
        <w:rPr>
          <w:vertAlign w:val="subscript"/>
        </w:rPr>
        <w:t>2</w:t>
      </w:r>
      <w:r w:rsidRPr="009427FD">
        <w:t xml:space="preserve"> = x + y + 1,5z = 0,165 (II)</w:t>
      </w:r>
    </w:p>
    <w:p w14:paraId="4AD26C50" w14:textId="77777777" w:rsidR="005B228D" w:rsidRPr="009427FD" w:rsidRDefault="005B228D" w:rsidP="005B228D">
      <w:pPr>
        <w:jc w:val="both"/>
      </w:pPr>
      <w:r w:rsidRPr="009427FD">
        <w:t>+ Bảo toàn Fe: y = 0,015.2 (III)</w:t>
      </w:r>
    </w:p>
    <w:p w14:paraId="05920C9D" w14:textId="77777777" w:rsidR="005B228D" w:rsidRPr="009427FD" w:rsidRDefault="005B228D" w:rsidP="005B228D">
      <w:pPr>
        <w:jc w:val="both"/>
      </w:pPr>
      <w:r w:rsidRPr="009427FD">
        <w:t xml:space="preserve">+ Giải (I, II, III) được: x = 0,06; y = 0,03 và z = 0,05 mol </w:t>
      </w:r>
    </w:p>
    <w:p w14:paraId="4EFA8474" w14:textId="77777777" w:rsidR="005B228D" w:rsidRPr="009427FD" w:rsidRDefault="005B228D" w:rsidP="005B228D">
      <w:pPr>
        <w:jc w:val="both"/>
      </w:pPr>
      <w:r w:rsidRPr="009427FD">
        <w:sym w:font="Symbol" w:char="F0DE"/>
      </w:r>
      <w:r w:rsidRPr="009427FD">
        <w:t xml:space="preserve"> %m</w:t>
      </w:r>
      <w:r w:rsidRPr="009427FD">
        <w:rPr>
          <w:vertAlign w:val="subscript"/>
        </w:rPr>
        <w:t>Zn</w:t>
      </w:r>
      <w:r w:rsidRPr="009427FD">
        <w:t xml:space="preserve"> = 56,277%; %m</w:t>
      </w:r>
      <w:r w:rsidRPr="009427FD">
        <w:rPr>
          <w:vertAlign w:val="subscript"/>
        </w:rPr>
        <w:t>Fe</w:t>
      </w:r>
      <w:r w:rsidRPr="009427FD">
        <w:t xml:space="preserve"> = 24,242%; %m</w:t>
      </w:r>
      <w:r w:rsidRPr="009427FD">
        <w:rPr>
          <w:vertAlign w:val="subscript"/>
        </w:rPr>
        <w:t>Al</w:t>
      </w:r>
      <w:r w:rsidRPr="009427FD">
        <w:t xml:space="preserve"> = 19,48%.</w:t>
      </w:r>
    </w:p>
    <w:p w14:paraId="7BB8306D" w14:textId="77777777" w:rsidR="005B228D" w:rsidRPr="009427FD" w:rsidRDefault="005B228D" w:rsidP="005B228D">
      <w:pPr>
        <w:pBdr>
          <w:top w:val="single" w:sz="4" w:space="1" w:color="auto"/>
          <w:left w:val="single" w:sz="4" w:space="4" w:color="auto"/>
          <w:bottom w:val="single" w:sz="4" w:space="1" w:color="auto"/>
          <w:right w:val="single" w:sz="4" w:space="4" w:color="auto"/>
        </w:pBdr>
      </w:pPr>
      <w:r w:rsidRPr="009427FD">
        <w:rPr>
          <w:b/>
        </w:rPr>
        <w:t xml:space="preserve">Câu 5 </w:t>
      </w:r>
      <w:r w:rsidRPr="009427FD">
        <w:rPr>
          <w:i/>
        </w:rPr>
        <w:t>(2,5 điểm)</w:t>
      </w:r>
      <w:r w:rsidRPr="009427FD">
        <w:t>. Chia 7,22 gam hỗn hợp X gồm Fe và kim loại M có hóa trị không đổi thành hai phần bằng nhau:</w:t>
      </w:r>
    </w:p>
    <w:p w14:paraId="6426C114" w14:textId="77777777" w:rsidR="005B228D" w:rsidRPr="009427FD" w:rsidRDefault="005B228D" w:rsidP="005B228D">
      <w:pPr>
        <w:pBdr>
          <w:top w:val="single" w:sz="4" w:space="1" w:color="auto"/>
          <w:left w:val="single" w:sz="4" w:space="4" w:color="auto"/>
          <w:bottom w:val="single" w:sz="4" w:space="1" w:color="auto"/>
          <w:right w:val="single" w:sz="4" w:space="4" w:color="auto"/>
        </w:pBdr>
      </w:pPr>
      <w:r w:rsidRPr="009427FD">
        <w:t>- Phần 1: Cho tác dụng hết với dung dịch HCl thu được 2,128 lít H</w:t>
      </w:r>
      <w:r w:rsidRPr="009427FD">
        <w:rPr>
          <w:vertAlign w:val="subscript"/>
        </w:rPr>
        <w:t>2</w:t>
      </w:r>
      <w:r w:rsidRPr="009427FD">
        <w:t xml:space="preserve"> ở đktc.</w:t>
      </w:r>
    </w:p>
    <w:p w14:paraId="3DCA034B" w14:textId="77777777" w:rsidR="005B228D" w:rsidRPr="009427FD" w:rsidRDefault="005B228D" w:rsidP="005B228D">
      <w:pPr>
        <w:pBdr>
          <w:top w:val="single" w:sz="4" w:space="1" w:color="auto"/>
          <w:left w:val="single" w:sz="4" w:space="4" w:color="auto"/>
          <w:bottom w:val="single" w:sz="4" w:space="1" w:color="auto"/>
          <w:right w:val="single" w:sz="4" w:space="4" w:color="auto"/>
        </w:pBdr>
      </w:pPr>
      <w:r w:rsidRPr="009427FD">
        <w:t>- Phần 2: Hòa tan hết trong dung dịch HNO</w:t>
      </w:r>
      <w:r w:rsidRPr="009427FD">
        <w:rPr>
          <w:vertAlign w:val="subscript"/>
        </w:rPr>
        <w:t>3</w:t>
      </w:r>
      <w:r w:rsidRPr="009427FD">
        <w:t xml:space="preserve"> tạo ra 1,792 lít khí NO (sp khử duy nhất, đktc).</w:t>
      </w:r>
    </w:p>
    <w:p w14:paraId="09ED24B9" w14:textId="77777777" w:rsidR="005B228D" w:rsidRPr="009427FD" w:rsidRDefault="005B228D" w:rsidP="005B228D">
      <w:pPr>
        <w:pBdr>
          <w:top w:val="single" w:sz="4" w:space="1" w:color="auto"/>
          <w:left w:val="single" w:sz="4" w:space="4" w:color="auto"/>
          <w:bottom w:val="single" w:sz="4" w:space="1" w:color="auto"/>
          <w:right w:val="single" w:sz="4" w:space="4" w:color="auto"/>
        </w:pBdr>
      </w:pPr>
      <w:r w:rsidRPr="009427FD">
        <w:t>a) Viết phản ứng xảy ra?</w:t>
      </w:r>
    </w:p>
    <w:p w14:paraId="69A683D4" w14:textId="77777777" w:rsidR="005B228D" w:rsidRPr="009427FD" w:rsidRDefault="005B228D" w:rsidP="005B228D">
      <w:pPr>
        <w:pBdr>
          <w:top w:val="single" w:sz="4" w:space="1" w:color="auto"/>
          <w:left w:val="single" w:sz="4" w:space="4" w:color="auto"/>
          <w:bottom w:val="single" w:sz="4" w:space="1" w:color="auto"/>
          <w:right w:val="single" w:sz="4" w:space="4" w:color="auto"/>
        </w:pBdr>
      </w:pPr>
      <w:r w:rsidRPr="009427FD">
        <w:t>b) Xác định kim loại M và tính phần trăm khối lượng các kim loại trong X?</w:t>
      </w:r>
    </w:p>
    <w:p w14:paraId="341C45D1" w14:textId="77777777" w:rsidR="00824DAB" w:rsidRPr="00824DAB" w:rsidRDefault="00824DAB" w:rsidP="00824DAB">
      <w:pPr>
        <w:jc w:val="center"/>
        <w:rPr>
          <w:b/>
        </w:rPr>
      </w:pPr>
      <w:r>
        <w:rPr>
          <w:b/>
        </w:rPr>
        <w:t>Giải</w:t>
      </w:r>
    </w:p>
    <w:p w14:paraId="3BAF28AF" w14:textId="77777777" w:rsidR="005B228D" w:rsidRPr="009427FD" w:rsidRDefault="00824DAB" w:rsidP="005B228D">
      <w:r>
        <w:t>a) Phản ứng xảy ra:</w:t>
      </w:r>
    </w:p>
    <w:p w14:paraId="49B89F89" w14:textId="77777777" w:rsidR="005B228D" w:rsidRPr="009427FD" w:rsidRDefault="005B228D" w:rsidP="005B228D">
      <w:r w:rsidRPr="009427FD">
        <w:t>(1): Fe + 2HCl → FeCl</w:t>
      </w:r>
      <w:r w:rsidRPr="009427FD">
        <w:rPr>
          <w:vertAlign w:val="subscript"/>
        </w:rPr>
        <w:t>2</w:t>
      </w:r>
      <w:r w:rsidRPr="009427FD">
        <w:t xml:space="preserve"> + H</w:t>
      </w:r>
      <w:r w:rsidRPr="009427FD">
        <w:rPr>
          <w:vertAlign w:val="subscript"/>
        </w:rPr>
        <w:t>2</w:t>
      </w:r>
      <w:r w:rsidRPr="009427FD">
        <w:t>↑</w:t>
      </w:r>
    </w:p>
    <w:p w14:paraId="4ACD1C11" w14:textId="77777777" w:rsidR="005B228D" w:rsidRPr="009427FD" w:rsidRDefault="005B228D" w:rsidP="005B228D">
      <w:pPr>
        <w:jc w:val="both"/>
      </w:pPr>
      <w:r w:rsidRPr="009427FD">
        <w:t>(2):  M + nHCl → MCl</w:t>
      </w:r>
      <w:r w:rsidRPr="009427FD">
        <w:rPr>
          <w:vertAlign w:val="subscript"/>
        </w:rPr>
        <w:t>n</w:t>
      </w:r>
      <w:r w:rsidRPr="009427FD">
        <w:t xml:space="preserve"> + 0,5nH</w:t>
      </w:r>
      <w:r w:rsidRPr="009427FD">
        <w:rPr>
          <w:vertAlign w:val="subscript"/>
        </w:rPr>
        <w:t>2</w:t>
      </w:r>
      <w:r w:rsidRPr="009427FD">
        <w:t>↑</w:t>
      </w:r>
    </w:p>
    <w:p w14:paraId="39BA9516" w14:textId="77777777" w:rsidR="005B228D" w:rsidRPr="009427FD" w:rsidRDefault="005B228D" w:rsidP="005B228D">
      <w:pPr>
        <w:jc w:val="both"/>
      </w:pPr>
      <w:r w:rsidRPr="009427FD">
        <w:t>(3): Fe + 4HNO</w:t>
      </w:r>
      <w:r w:rsidRPr="009427FD">
        <w:rPr>
          <w:vertAlign w:val="subscript"/>
        </w:rPr>
        <w:t>3</w:t>
      </w:r>
      <w:r w:rsidRPr="009427FD">
        <w:t xml:space="preserve"> → Fe(NO</w:t>
      </w:r>
      <w:r w:rsidRPr="009427FD">
        <w:rPr>
          <w:vertAlign w:val="subscript"/>
        </w:rPr>
        <w:t>3</w:t>
      </w:r>
      <w:r w:rsidRPr="009427FD">
        <w:t>)</w:t>
      </w:r>
      <w:r w:rsidRPr="009427FD">
        <w:rPr>
          <w:vertAlign w:val="subscript"/>
        </w:rPr>
        <w:t>3</w:t>
      </w:r>
      <w:r w:rsidRPr="009427FD">
        <w:t xml:space="preserve"> + NO↑ + 2H</w:t>
      </w:r>
      <w:r w:rsidRPr="009427FD">
        <w:rPr>
          <w:vertAlign w:val="subscript"/>
        </w:rPr>
        <w:t>2</w:t>
      </w:r>
      <w:r w:rsidRPr="009427FD">
        <w:t>O</w:t>
      </w:r>
    </w:p>
    <w:p w14:paraId="45F64FD3" w14:textId="77777777" w:rsidR="005B228D" w:rsidRPr="009427FD" w:rsidRDefault="005B228D" w:rsidP="005B228D">
      <w:pPr>
        <w:jc w:val="both"/>
      </w:pPr>
      <w:r w:rsidRPr="009427FD">
        <w:t>(4): 3M + 4nHNO</w:t>
      </w:r>
      <w:r w:rsidRPr="009427FD">
        <w:rPr>
          <w:vertAlign w:val="subscript"/>
        </w:rPr>
        <w:t>3</w:t>
      </w:r>
      <w:r w:rsidRPr="009427FD">
        <w:t xml:space="preserve"> → 3M(NO</w:t>
      </w:r>
      <w:r w:rsidRPr="009427FD">
        <w:rPr>
          <w:vertAlign w:val="subscript"/>
        </w:rPr>
        <w:t>3</w:t>
      </w:r>
      <w:r w:rsidRPr="009427FD">
        <w:t>)</w:t>
      </w:r>
      <w:r w:rsidRPr="009427FD">
        <w:rPr>
          <w:vertAlign w:val="subscript"/>
        </w:rPr>
        <w:t>n</w:t>
      </w:r>
      <w:r w:rsidRPr="009427FD">
        <w:t xml:space="preserve"> + nNO + 2nH</w:t>
      </w:r>
      <w:r w:rsidRPr="009427FD">
        <w:rPr>
          <w:vertAlign w:val="subscript"/>
        </w:rPr>
        <w:t>2</w:t>
      </w:r>
      <w:r w:rsidRPr="009427FD">
        <w:t>O</w:t>
      </w:r>
    </w:p>
    <w:p w14:paraId="15611B89" w14:textId="77777777" w:rsidR="005B228D" w:rsidRPr="009427FD" w:rsidRDefault="005B228D" w:rsidP="005B228D">
      <w:pPr>
        <w:jc w:val="both"/>
      </w:pPr>
      <w:r w:rsidRPr="009427FD">
        <w:t>b) Đặt số mol của Fe, M trong mỗi phần là x và y mol ta có: 56x + My = 3,61 (I)</w:t>
      </w:r>
    </w:p>
    <w:p w14:paraId="496A0DFE" w14:textId="77777777" w:rsidR="005B228D" w:rsidRPr="009427FD" w:rsidRDefault="005B228D" w:rsidP="005B228D">
      <w:pPr>
        <w:jc w:val="both"/>
      </w:pPr>
      <w:r w:rsidRPr="009427FD">
        <w:t>+ Bảo toàn e cho phản ứng với HCl: 2x + ny = 0,19 (II)</w:t>
      </w:r>
    </w:p>
    <w:p w14:paraId="04A79E19" w14:textId="77777777" w:rsidR="005B228D" w:rsidRPr="009427FD" w:rsidRDefault="005B228D" w:rsidP="005B228D">
      <w:pPr>
        <w:jc w:val="both"/>
      </w:pPr>
      <w:r w:rsidRPr="009427FD">
        <w:t>+ Bảo toàn e cho phản ứng với HNO</w:t>
      </w:r>
      <w:r w:rsidRPr="009427FD">
        <w:rPr>
          <w:vertAlign w:val="subscript"/>
        </w:rPr>
        <w:t>3</w:t>
      </w:r>
      <w:r w:rsidRPr="009427FD">
        <w:t>: 3x + ny = 0,24 (III)</w:t>
      </w:r>
    </w:p>
    <w:p w14:paraId="2D68C9E0" w14:textId="77777777" w:rsidR="005B228D" w:rsidRPr="009427FD" w:rsidRDefault="005B228D" w:rsidP="005B228D">
      <w:pPr>
        <w:jc w:val="both"/>
      </w:pPr>
      <w:r w:rsidRPr="009427FD">
        <w:t xml:space="preserve">+ Giải (I, II, III) được: x = 0,05; ny = 0,09 và My = 0,81 </w:t>
      </w:r>
      <w:r w:rsidRPr="009427FD">
        <w:sym w:font="Symbol" w:char="F0DE"/>
      </w:r>
      <w:r w:rsidRPr="009427FD">
        <w:t xml:space="preserve"> M = 9n </w:t>
      </w:r>
      <w:r w:rsidRPr="009427FD">
        <w:sym w:font="Symbol" w:char="F0DE"/>
      </w:r>
      <w:r w:rsidRPr="009427FD">
        <w:t xml:space="preserve"> n = 3; M = 27 (Al) thỏa mãn.</w:t>
      </w:r>
    </w:p>
    <w:p w14:paraId="281550F9" w14:textId="77777777" w:rsidR="005B228D" w:rsidRPr="009427FD" w:rsidRDefault="005B228D" w:rsidP="005B228D">
      <w:pPr>
        <w:jc w:val="both"/>
      </w:pPr>
      <w:r w:rsidRPr="009427FD">
        <w:t>+ Phần trăm khối lượng Fe = 77,56% và Al = 22,44%.</w:t>
      </w:r>
    </w:p>
    <w:p w14:paraId="54D01595" w14:textId="77777777" w:rsidR="005B228D" w:rsidRPr="009427FD" w:rsidRDefault="005B228D" w:rsidP="005B228D">
      <w:pPr>
        <w:jc w:val="both"/>
      </w:pPr>
    </w:p>
    <w:p w14:paraId="4DD8C6A6" w14:textId="77777777" w:rsidR="009F67A7" w:rsidRDefault="005B228D" w:rsidP="005B228D">
      <w:pPr>
        <w:jc w:val="center"/>
      </w:pPr>
      <w:r w:rsidRPr="009427FD">
        <w:t>----------------Hết----------------</w:t>
      </w:r>
    </w:p>
    <w:p w14:paraId="1049C020" w14:textId="77777777" w:rsidR="009F67A7" w:rsidRDefault="009F67A7"/>
    <w:sectPr w:rsidR="009F67A7" w:rsidSect="00400F15">
      <w:pgSz w:w="12240" w:h="15840"/>
      <w:pgMar w:top="851" w:right="680" w:bottom="680"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Roboto">
    <w:altName w:val="Times New Roman"/>
    <w:charset w:val="00"/>
    <w:family w:val="auto"/>
    <w:pitch w:val="variable"/>
    <w:sig w:usb0="00000001" w:usb1="5000217F" w:usb2="0000002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GrammaticalErrors/>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953D9"/>
    <w:rsid w:val="0000391E"/>
    <w:rsid w:val="0003125A"/>
    <w:rsid w:val="000448F0"/>
    <w:rsid w:val="00044EF3"/>
    <w:rsid w:val="00047613"/>
    <w:rsid w:val="00053D44"/>
    <w:rsid w:val="00055754"/>
    <w:rsid w:val="000622B4"/>
    <w:rsid w:val="0008037B"/>
    <w:rsid w:val="000A1A78"/>
    <w:rsid w:val="000A2063"/>
    <w:rsid w:val="000C7F96"/>
    <w:rsid w:val="0015657C"/>
    <w:rsid w:val="00187690"/>
    <w:rsid w:val="001C52F5"/>
    <w:rsid w:val="0023280C"/>
    <w:rsid w:val="002350F7"/>
    <w:rsid w:val="0025376A"/>
    <w:rsid w:val="002765C7"/>
    <w:rsid w:val="00276B8A"/>
    <w:rsid w:val="002F60CF"/>
    <w:rsid w:val="003161E4"/>
    <w:rsid w:val="00321530"/>
    <w:rsid w:val="00382498"/>
    <w:rsid w:val="003A4980"/>
    <w:rsid w:val="003A5E58"/>
    <w:rsid w:val="00400F15"/>
    <w:rsid w:val="00426545"/>
    <w:rsid w:val="0047394A"/>
    <w:rsid w:val="004E2C36"/>
    <w:rsid w:val="004E5E66"/>
    <w:rsid w:val="004F7204"/>
    <w:rsid w:val="00521FE2"/>
    <w:rsid w:val="005B228D"/>
    <w:rsid w:val="005C7BFF"/>
    <w:rsid w:val="005C7FC0"/>
    <w:rsid w:val="005F0687"/>
    <w:rsid w:val="00610410"/>
    <w:rsid w:val="0062090D"/>
    <w:rsid w:val="00634CEA"/>
    <w:rsid w:val="00717A7F"/>
    <w:rsid w:val="007B2012"/>
    <w:rsid w:val="007D5F4C"/>
    <w:rsid w:val="007D643F"/>
    <w:rsid w:val="007F1D98"/>
    <w:rsid w:val="007F6A9A"/>
    <w:rsid w:val="008132DF"/>
    <w:rsid w:val="00824DAB"/>
    <w:rsid w:val="008458E4"/>
    <w:rsid w:val="0088310C"/>
    <w:rsid w:val="00893C11"/>
    <w:rsid w:val="008F0417"/>
    <w:rsid w:val="009427FD"/>
    <w:rsid w:val="0096186A"/>
    <w:rsid w:val="0096296A"/>
    <w:rsid w:val="009953D9"/>
    <w:rsid w:val="009D5A0B"/>
    <w:rsid w:val="009F67A7"/>
    <w:rsid w:val="00AB4783"/>
    <w:rsid w:val="00AB7D19"/>
    <w:rsid w:val="00B037CC"/>
    <w:rsid w:val="00B97423"/>
    <w:rsid w:val="00BB0683"/>
    <w:rsid w:val="00BB78DE"/>
    <w:rsid w:val="00BE5A16"/>
    <w:rsid w:val="00C57A96"/>
    <w:rsid w:val="00CC5D95"/>
    <w:rsid w:val="00D82CFA"/>
    <w:rsid w:val="00D86365"/>
    <w:rsid w:val="00E01D9A"/>
    <w:rsid w:val="00E34BD9"/>
    <w:rsid w:val="00EC50F6"/>
    <w:rsid w:val="00EF27BE"/>
    <w:rsid w:val="00F305A1"/>
    <w:rsid w:val="00F77C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0A611F"/>
  <w15:docId w15:val="{BD1084EA-6E0D-4396-8D9D-5FBE69004D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2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24DA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3280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280C"/>
    <w:rPr>
      <w:rFonts w:ascii="Tahoma" w:hAnsi="Tahoma" w:cs="Tahoma"/>
      <w:sz w:val="16"/>
      <w:szCs w:val="16"/>
    </w:rPr>
  </w:style>
  <w:style w:type="table" w:styleId="TableGrid">
    <w:name w:val="Table Grid"/>
    <w:basedOn w:val="TableNormal"/>
    <w:uiPriority w:val="59"/>
    <w:rsid w:val="007F1D98"/>
    <w:pPr>
      <w:spacing w:after="160" w:line="259" w:lineRule="auto"/>
    </w:pPr>
    <w:rPr>
      <w:rFonts w:ascii="Roboto" w:eastAsia="Calibri" w:hAnsi="Roboto" w:cs="Calibri"/>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96186A"/>
    <w:pPr>
      <w:tabs>
        <w:tab w:val="center" w:pos="5360"/>
        <w:tab w:val="right" w:pos="10700"/>
      </w:tabs>
    </w:pPr>
  </w:style>
  <w:style w:type="character" w:customStyle="1" w:styleId="MTDisplayEquationChar">
    <w:name w:val="MTDisplayEquation Char"/>
    <w:basedOn w:val="DefaultParagraphFont"/>
    <w:link w:val="MTDisplayEquation"/>
    <w:rsid w:val="0096186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7.bin"/><Relationship Id="rId18" Type="http://schemas.openxmlformats.org/officeDocument/2006/relationships/oleObject" Target="embeddings/oleObject9.bin"/><Relationship Id="rId26" Type="http://schemas.openxmlformats.org/officeDocument/2006/relationships/oleObject" Target="embeddings/oleObject14.bin"/><Relationship Id="rId3" Type="http://schemas.openxmlformats.org/officeDocument/2006/relationships/webSettings" Target="webSettings.xml"/><Relationship Id="rId21" Type="http://schemas.openxmlformats.org/officeDocument/2006/relationships/oleObject" Target="embeddings/oleObject11.bin"/><Relationship Id="rId34" Type="http://schemas.openxmlformats.org/officeDocument/2006/relationships/fontTable" Target="fontTable.xml"/><Relationship Id="rId7" Type="http://schemas.openxmlformats.org/officeDocument/2006/relationships/oleObject" Target="embeddings/oleObject2.bin"/><Relationship Id="rId12" Type="http://schemas.openxmlformats.org/officeDocument/2006/relationships/image" Target="media/image3.wmf"/><Relationship Id="rId17" Type="http://schemas.openxmlformats.org/officeDocument/2006/relationships/oleObject" Target="embeddings/oleObject8.bin"/><Relationship Id="rId25" Type="http://schemas.openxmlformats.org/officeDocument/2006/relationships/oleObject" Target="embeddings/oleObject13.bin"/><Relationship Id="rId33" Type="http://schemas.openxmlformats.org/officeDocument/2006/relationships/oleObject" Target="embeddings/oleObject18.bin"/><Relationship Id="rId2" Type="http://schemas.openxmlformats.org/officeDocument/2006/relationships/settings" Target="settings.xml"/><Relationship Id="rId16" Type="http://schemas.openxmlformats.org/officeDocument/2006/relationships/image" Target="media/image5.emf"/><Relationship Id="rId20" Type="http://schemas.openxmlformats.org/officeDocument/2006/relationships/image" Target="media/image6.wmf"/><Relationship Id="rId29" Type="http://schemas.openxmlformats.org/officeDocument/2006/relationships/oleObject" Target="embeddings/oleObject16.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6.bin"/><Relationship Id="rId24" Type="http://schemas.openxmlformats.org/officeDocument/2006/relationships/image" Target="media/image8.wmf"/><Relationship Id="rId32" Type="http://schemas.openxmlformats.org/officeDocument/2006/relationships/image" Target="media/image11.wmf"/><Relationship Id="rId5" Type="http://schemas.openxmlformats.org/officeDocument/2006/relationships/oleObject" Target="embeddings/oleObject1.bin"/><Relationship Id="rId15" Type="http://schemas.microsoft.com/office/2007/relationships/hdphoto" Target="media/hdphoto1.wdp"/><Relationship Id="rId23" Type="http://schemas.openxmlformats.org/officeDocument/2006/relationships/oleObject" Target="embeddings/oleObject12.bin"/><Relationship Id="rId28" Type="http://schemas.openxmlformats.org/officeDocument/2006/relationships/image" Target="media/image9.wmf"/><Relationship Id="rId10" Type="http://schemas.openxmlformats.org/officeDocument/2006/relationships/oleObject" Target="embeddings/oleObject5.bin"/><Relationship Id="rId19" Type="http://schemas.openxmlformats.org/officeDocument/2006/relationships/oleObject" Target="embeddings/oleObject10.bin"/><Relationship Id="rId31" Type="http://schemas.openxmlformats.org/officeDocument/2006/relationships/oleObject" Target="embeddings/oleObject17.bin"/><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4.png"/><Relationship Id="rId22" Type="http://schemas.openxmlformats.org/officeDocument/2006/relationships/image" Target="media/image7.wmf"/><Relationship Id="rId27" Type="http://schemas.openxmlformats.org/officeDocument/2006/relationships/oleObject" Target="embeddings/oleObject15.bin"/><Relationship Id="rId30" Type="http://schemas.openxmlformats.org/officeDocument/2006/relationships/image" Target="media/image10.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0</TotalTime>
  <Pages>6</Pages>
  <Words>1585</Words>
  <Characters>9035</Characters>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05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3-20T16:26:00Z</dcterms:created>
  <dcterms:modified xsi:type="dcterms:W3CDTF">2023-06-19T0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